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4624" r:id="rId1"/>
  </p:sldMasterIdLst>
  <p:notesMasterIdLst>
    <p:notesMasterId r:id="rId29"/>
  </p:notesMasterIdLst>
  <p:handoutMasterIdLst>
    <p:handoutMasterId r:id="rId30"/>
  </p:handoutMasterIdLst>
  <p:sldIdLst>
    <p:sldId id="271" r:id="rId2"/>
    <p:sldId id="279" r:id="rId3"/>
    <p:sldId id="280" r:id="rId4"/>
    <p:sldId id="281" r:id="rId5"/>
    <p:sldId id="282" r:id="rId6"/>
    <p:sldId id="283" r:id="rId7"/>
    <p:sldId id="284" r:id="rId8"/>
    <p:sldId id="285" r:id="rId9"/>
    <p:sldId id="286" r:id="rId10"/>
    <p:sldId id="287" r:id="rId11"/>
    <p:sldId id="288" r:id="rId12"/>
    <p:sldId id="289" r:id="rId13"/>
    <p:sldId id="290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98" r:id="rId22"/>
    <p:sldId id="299" r:id="rId23"/>
    <p:sldId id="300" r:id="rId24"/>
    <p:sldId id="301" r:id="rId25"/>
    <p:sldId id="302" r:id="rId26"/>
    <p:sldId id="303" r:id="rId27"/>
    <p:sldId id="304" r:id="rId28"/>
  </p:sldIdLst>
  <p:sldSz cx="9144000" cy="6858000" type="screen4x3"/>
  <p:notesSz cx="6858000" cy="9144000"/>
  <p:custDataLst>
    <p:tags r:id="rId3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38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1" d="100"/>
          <a:sy n="111" d="100"/>
        </p:scale>
        <p:origin x="1035" y="39"/>
      </p:cViewPr>
      <p:guideLst>
        <p:guide orient="horz" pos="4238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e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D641E0-C0FB-FB45-BE20-B5E285E46BDA}" type="datetimeFigureOut">
              <a:rPr lang="en-US" smtClean="0"/>
              <a:t>6/6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CD667F-4C0A-F045-9861-4468224AED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9655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16878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USPAS Fundamentals, June 4-15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. Prebys, Accelerator Fundamentals: Matching and Inser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C4FB-7D33-419B-8833-D1372BFD11C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09CFA1-B09C-442F-85C3-919131D33D2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B137E2-35D0-4667-9362-8260FF57AB0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219200"/>
            <a:ext cx="40767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0767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40767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. Prebys, Accelerator Fundamentals: Matching and Insertions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3168C-16D6-42A2-AF6D-3D5C06C9F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7161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USPAS Fundamentals, June 4-15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. Prebys, Accelerator Fundamentals: Matching and Inser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248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248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  <a:endParaRPr lang="en-US">
              <a:latin typeface="+mn-l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013A5A-BD10-4E42-8EDD-42C4A14A642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8A0D8F-9A19-4D03-8318-653C6FCD8B9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1713" y="471448"/>
            <a:ext cx="8229600" cy="628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1713" y="1182021"/>
            <a:ext cx="8229600" cy="54417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4094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E. Prebys, Accelerator Fundamentals: Matching and Insertions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9560" y="18288"/>
            <a:ext cx="7772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1210FB4-E372-466D-A3EB-21FD966A10F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8" name="Picture 7" descr="USPAS-logo.png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392347" cy="36053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8781336" y="1"/>
            <a:ext cx="362663" cy="37083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625" r:id="rId1"/>
    <p:sldLayoutId id="2147484626" r:id="rId2"/>
    <p:sldLayoutId id="2147484627" r:id="rId3"/>
    <p:sldLayoutId id="2147484628" r:id="rId4"/>
    <p:sldLayoutId id="2147484629" r:id="rId5"/>
    <p:sldLayoutId id="2147484630" r:id="rId6"/>
    <p:sldLayoutId id="2147484631" r:id="rId7"/>
    <p:sldLayoutId id="2147484632" r:id="rId8"/>
    <p:sldLayoutId id="2147484633" r:id="rId9"/>
    <p:sldLayoutId id="2147484634" r:id="rId10"/>
    <p:sldLayoutId id="2147484635" r:id="rId11"/>
    <p:sldLayoutId id="2147484636" r:id="rId12"/>
  </p:sldLayoutIdLst>
  <p:transition>
    <p:fade thruBlk="1"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32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27.bin"/><Relationship Id="rId24" Type="http://schemas.openxmlformats.org/officeDocument/2006/relationships/oleObject" Target="../embeddings/oleObject34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9.bin"/><Relationship Id="rId23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0.wmf"/><Relationship Id="rId22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0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5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2.bin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14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0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704840" y="533400"/>
            <a:ext cx="7280777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Matching and Insertions</a:t>
            </a:r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Eric Prebys, UC Davis</a:t>
            </a:r>
          </a:p>
        </p:txBody>
      </p:sp>
    </p:spTree>
  </p:cSld>
  <p:clrMapOvr>
    <a:masterClrMapping/>
  </p:clrMapOvr>
  <p:transition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833" y="400328"/>
            <a:ext cx="8229600" cy="628207"/>
          </a:xfrm>
        </p:spPr>
        <p:txBody>
          <a:bodyPr/>
          <a:lstStyle/>
          <a:p>
            <a:r>
              <a:rPr lang="en-US" dirty="0"/>
              <a:t>Dispersion Suppression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856" y="1045825"/>
            <a:ext cx="8251825" cy="3973215"/>
          </a:xfrm>
        </p:spPr>
        <p:txBody>
          <a:bodyPr>
            <a:normAutofit/>
          </a:bodyPr>
          <a:lstStyle/>
          <a:p>
            <a:r>
              <a:rPr lang="en-US" sz="2000" dirty="0"/>
              <a:t>On common technique is called the “missing magnet” scheme, in which the FODO cells on either side of the straight section are operated with two different bending dipoles and a half-strength quad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Recall that the dispersion matrix for a FODO half cell is (lecture 4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1778000" y="2433320"/>
            <a:ext cx="228600" cy="857250"/>
            <a:chOff x="3077" y="2111"/>
            <a:chExt cx="176" cy="481"/>
          </a:xfrm>
        </p:grpSpPr>
        <p:sp>
          <p:nvSpPr>
            <p:cNvPr id="31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53"/>
          <p:cNvGrpSpPr>
            <a:grpSpLocks/>
          </p:cNvGrpSpPr>
          <p:nvPr/>
        </p:nvGrpSpPr>
        <p:grpSpPr bwMode="auto">
          <a:xfrm>
            <a:off x="1035050" y="2433320"/>
            <a:ext cx="285750" cy="800100"/>
            <a:chOff x="4267" y="2160"/>
            <a:chExt cx="240" cy="481"/>
          </a:xfrm>
        </p:grpSpPr>
        <p:sp>
          <p:nvSpPr>
            <p:cNvPr id="27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50"/>
          <p:cNvGrpSpPr>
            <a:grpSpLocks/>
          </p:cNvGrpSpPr>
          <p:nvPr/>
        </p:nvGrpSpPr>
        <p:grpSpPr bwMode="auto">
          <a:xfrm>
            <a:off x="3206750" y="2433320"/>
            <a:ext cx="228600" cy="857250"/>
            <a:chOff x="3077" y="2111"/>
            <a:chExt cx="176" cy="481"/>
          </a:xfrm>
        </p:grpSpPr>
        <p:sp>
          <p:nvSpPr>
            <p:cNvPr id="25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53"/>
          <p:cNvGrpSpPr>
            <a:grpSpLocks/>
          </p:cNvGrpSpPr>
          <p:nvPr/>
        </p:nvGrpSpPr>
        <p:grpSpPr bwMode="auto">
          <a:xfrm>
            <a:off x="2463800" y="2433320"/>
            <a:ext cx="285750" cy="800100"/>
            <a:chOff x="4267" y="2160"/>
            <a:chExt cx="240" cy="481"/>
          </a:xfrm>
        </p:grpSpPr>
        <p:sp>
          <p:nvSpPr>
            <p:cNvPr id="21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2" name="Straight Connector 11"/>
          <p:cNvCxnSpPr/>
          <p:nvPr/>
        </p:nvCxnSpPr>
        <p:spPr>
          <a:xfrm flipH="1">
            <a:off x="1435100" y="2547620"/>
            <a:ext cx="114300" cy="6286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549400" y="2490470"/>
            <a:ext cx="114300" cy="685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435100" y="3176270"/>
            <a:ext cx="228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2120900" y="2547620"/>
            <a:ext cx="114300" cy="6286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235200" y="2490470"/>
            <a:ext cx="114300" cy="685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120900" y="3176270"/>
            <a:ext cx="228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2863850" y="2547620"/>
            <a:ext cx="114300" cy="6286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978150" y="2490470"/>
            <a:ext cx="114300" cy="685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863850" y="3176270"/>
            <a:ext cx="228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140336"/>
              </p:ext>
            </p:extLst>
          </p:nvPr>
        </p:nvGraphicFramePr>
        <p:xfrm>
          <a:off x="920750" y="334772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91" name="Equation" r:id="rId3" imgW="266400" imgH="203040" progId="Equation.3">
                  <p:embed/>
                </p:oleObj>
              </mc:Choice>
              <mc:Fallback>
                <p:oleObj name="Equation" r:id="rId3" imgW="266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34772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558412"/>
              </p:ext>
            </p:extLst>
          </p:nvPr>
        </p:nvGraphicFramePr>
        <p:xfrm>
          <a:off x="1720850" y="334772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92" name="Equation" r:id="rId5" imgW="152280" imgH="203040" progId="Equation.3">
                  <p:embed/>
                </p:oleObj>
              </mc:Choice>
              <mc:Fallback>
                <p:oleObj name="Equation" r:id="rId5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3347720"/>
                        <a:ext cx="30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056036"/>
              </p:ext>
            </p:extLst>
          </p:nvPr>
        </p:nvGraphicFramePr>
        <p:xfrm>
          <a:off x="2368550" y="334772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93" name="Equation" r:id="rId7" imgW="266400" imgH="203040" progId="Equation.3">
                  <p:embed/>
                </p:oleObj>
              </mc:Choice>
              <mc:Fallback>
                <p:oleObj name="Equation" r:id="rId7" imgW="266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334772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035176"/>
              </p:ext>
            </p:extLst>
          </p:nvPr>
        </p:nvGraphicFramePr>
        <p:xfrm>
          <a:off x="3168650" y="334772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94" name="Equation" r:id="rId8" imgW="152280" imgH="203040" progId="Equation.3">
                  <p:embed/>
                </p:oleObj>
              </mc:Choice>
              <mc:Fallback>
                <p:oleObj name="Equation" r:id="rId8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3347720"/>
                        <a:ext cx="30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Group 50"/>
          <p:cNvGrpSpPr>
            <a:grpSpLocks/>
          </p:cNvGrpSpPr>
          <p:nvPr/>
        </p:nvGrpSpPr>
        <p:grpSpPr bwMode="auto">
          <a:xfrm>
            <a:off x="4597400" y="2433320"/>
            <a:ext cx="228600" cy="857250"/>
            <a:chOff x="3077" y="2111"/>
            <a:chExt cx="176" cy="481"/>
          </a:xfrm>
        </p:grpSpPr>
        <p:sp>
          <p:nvSpPr>
            <p:cNvPr id="6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0" name="Group 53"/>
          <p:cNvGrpSpPr>
            <a:grpSpLocks/>
          </p:cNvGrpSpPr>
          <p:nvPr/>
        </p:nvGrpSpPr>
        <p:grpSpPr bwMode="auto">
          <a:xfrm>
            <a:off x="3854450" y="2433320"/>
            <a:ext cx="285750" cy="800100"/>
            <a:chOff x="4267" y="2160"/>
            <a:chExt cx="240" cy="481"/>
          </a:xfrm>
        </p:grpSpPr>
        <p:sp>
          <p:nvSpPr>
            <p:cNvPr id="71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75" name="Straight Connector 74"/>
          <p:cNvCxnSpPr/>
          <p:nvPr/>
        </p:nvCxnSpPr>
        <p:spPr>
          <a:xfrm flipH="1">
            <a:off x="4254500" y="2547620"/>
            <a:ext cx="114300" cy="6286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4368800" y="2490470"/>
            <a:ext cx="114300" cy="685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4254500" y="3176270"/>
            <a:ext cx="228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1" name="Group 50"/>
          <p:cNvGrpSpPr>
            <a:grpSpLocks/>
          </p:cNvGrpSpPr>
          <p:nvPr/>
        </p:nvGrpSpPr>
        <p:grpSpPr bwMode="auto">
          <a:xfrm>
            <a:off x="330200" y="2433320"/>
            <a:ext cx="228600" cy="857250"/>
            <a:chOff x="3077" y="2111"/>
            <a:chExt cx="176" cy="481"/>
          </a:xfrm>
        </p:grpSpPr>
        <p:sp>
          <p:nvSpPr>
            <p:cNvPr id="82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84" name="Straight Connector 83"/>
          <p:cNvCxnSpPr/>
          <p:nvPr/>
        </p:nvCxnSpPr>
        <p:spPr>
          <a:xfrm flipH="1">
            <a:off x="673100" y="2547620"/>
            <a:ext cx="114300" cy="6286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787400" y="2490470"/>
            <a:ext cx="114300" cy="685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673100" y="3176270"/>
            <a:ext cx="228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899832"/>
              </p:ext>
            </p:extLst>
          </p:nvPr>
        </p:nvGraphicFramePr>
        <p:xfrm>
          <a:off x="273050" y="334772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95" name="Equation" r:id="rId9" imgW="152280" imgH="203040" progId="Equation.3">
                  <p:embed/>
                </p:oleObj>
              </mc:Choice>
              <mc:Fallback>
                <p:oleObj name="Equation" r:id="rId9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3347720"/>
                        <a:ext cx="30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Straight Connector 87"/>
          <p:cNvCxnSpPr/>
          <p:nvPr/>
        </p:nvCxnSpPr>
        <p:spPr>
          <a:xfrm flipH="1">
            <a:off x="3530600" y="2585720"/>
            <a:ext cx="114300" cy="6286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>
            <a:off x="3644900" y="2528570"/>
            <a:ext cx="114300" cy="685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3530600" y="3214370"/>
            <a:ext cx="228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34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1953"/>
              </p:ext>
            </p:extLst>
          </p:nvPr>
        </p:nvGraphicFramePr>
        <p:xfrm>
          <a:off x="3797300" y="334772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96" name="Equation" r:id="rId10" imgW="266400" imgH="203040" progId="Equation.3">
                  <p:embed/>
                </p:oleObj>
              </mc:Choice>
              <mc:Fallback>
                <p:oleObj name="Equation" r:id="rId10" imgW="266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334772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140968"/>
              </p:ext>
            </p:extLst>
          </p:nvPr>
        </p:nvGraphicFramePr>
        <p:xfrm>
          <a:off x="4521200" y="3347720"/>
          <a:ext cx="45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97" name="Equation" r:id="rId11" imgW="228600" imgH="203040" progId="Equation.3">
                  <p:embed/>
                </p:oleObj>
              </mc:Choice>
              <mc:Fallback>
                <p:oleObj name="Equation" r:id="rId11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47720"/>
                        <a:ext cx="457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667708"/>
              </p:ext>
            </p:extLst>
          </p:nvPr>
        </p:nvGraphicFramePr>
        <p:xfrm>
          <a:off x="660400" y="3144520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98" name="Equation" r:id="rId13" imgW="126720" imgH="177480" progId="Equation.3">
                  <p:embed/>
                </p:oleObj>
              </mc:Choice>
              <mc:Fallback>
                <p:oleObj name="Equation" r:id="rId1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144520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662874"/>
              </p:ext>
            </p:extLst>
          </p:nvPr>
        </p:nvGraphicFramePr>
        <p:xfrm>
          <a:off x="1397000" y="3144520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99" name="Equation" r:id="rId15" imgW="126720" imgH="177480" progId="Equation.3">
                  <p:embed/>
                </p:oleObj>
              </mc:Choice>
              <mc:Fallback>
                <p:oleObj name="Equation" r:id="rId15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3144520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117213"/>
              </p:ext>
            </p:extLst>
          </p:nvPr>
        </p:nvGraphicFramePr>
        <p:xfrm>
          <a:off x="2082800" y="3119120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0" name="Equation" r:id="rId17" imgW="152280" imgH="215640" progId="Equation.3">
                  <p:embed/>
                </p:oleObj>
              </mc:Choice>
              <mc:Fallback>
                <p:oleObj name="Equation" r:id="rId17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3119120"/>
                        <a:ext cx="30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5" name="Straight Arrow Connector 104"/>
          <p:cNvCxnSpPr/>
          <p:nvPr/>
        </p:nvCxnSpPr>
        <p:spPr>
          <a:xfrm>
            <a:off x="4902200" y="2814320"/>
            <a:ext cx="22860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5054600" y="243332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Straight section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7264400" y="2280920"/>
            <a:ext cx="1676400" cy="11430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TextBox 107"/>
          <p:cNvSpPr txBox="1"/>
          <p:nvPr/>
        </p:nvSpPr>
        <p:spPr>
          <a:xfrm>
            <a:off x="7416800" y="250952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Mirror image</a:t>
            </a:r>
          </a:p>
        </p:txBody>
      </p:sp>
      <p:graphicFrame>
        <p:nvGraphicFramePr>
          <p:cNvPr id="4434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202089"/>
              </p:ext>
            </p:extLst>
          </p:nvPr>
        </p:nvGraphicFramePr>
        <p:xfrm>
          <a:off x="112479" y="4274472"/>
          <a:ext cx="9012657" cy="1912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1" name="Equation" r:id="rId19" imgW="8382000" imgH="1778000" progId="Equation.DSMT4">
                  <p:embed/>
                </p:oleObj>
              </mc:Choice>
              <mc:Fallback>
                <p:oleObj name="Equation" r:id="rId19" imgW="8382000" imgH="177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79" y="4274472"/>
                        <a:ext cx="9012657" cy="19129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259004"/>
              </p:ext>
            </p:extLst>
          </p:nvPr>
        </p:nvGraphicFramePr>
        <p:xfrm>
          <a:off x="2844800" y="3119120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2" name="Equation" r:id="rId21" imgW="152280" imgH="215640" progId="Equation.3">
                  <p:embed/>
                </p:oleObj>
              </mc:Choice>
              <mc:Fallback>
                <p:oleObj name="Equation" r:id="rId21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119120"/>
                        <a:ext cx="30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726459"/>
              </p:ext>
            </p:extLst>
          </p:nvPr>
        </p:nvGraphicFramePr>
        <p:xfrm>
          <a:off x="3517900" y="3195320"/>
          <a:ext cx="33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3" name="Equation" r:id="rId22" imgW="164880" imgH="215640" progId="Equation.3">
                  <p:embed/>
                </p:oleObj>
              </mc:Choice>
              <mc:Fallback>
                <p:oleObj name="Equation" r:id="rId22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195320"/>
                        <a:ext cx="330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534958"/>
              </p:ext>
            </p:extLst>
          </p:nvPr>
        </p:nvGraphicFramePr>
        <p:xfrm>
          <a:off x="4216400" y="3119120"/>
          <a:ext cx="33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4" name="Equation" r:id="rId24" imgW="164880" imgH="215640" progId="Equation.DSMT4">
                  <p:embed/>
                </p:oleObj>
              </mc:Choice>
              <mc:Fallback>
                <p:oleObj name="Equation" r:id="rId24" imgW="164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119120"/>
                        <a:ext cx="330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65393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627" y="669681"/>
            <a:ext cx="8251825" cy="5109091"/>
          </a:xfrm>
        </p:spPr>
        <p:txBody>
          <a:bodyPr>
            <a:normAutofit/>
          </a:bodyPr>
          <a:lstStyle/>
          <a:p>
            <a:r>
              <a:rPr lang="en-US" dirty="0"/>
              <a:t>So we solve fo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ere </a:t>
            </a:r>
            <a:r>
              <a:rPr lang="en-US" i="1" dirty="0"/>
              <a:t>D</a:t>
            </a:r>
            <a:r>
              <a:rPr lang="en-US" i="1" baseline="-25000" dirty="0"/>
              <a:t>m</a:t>
            </a:r>
            <a:r>
              <a:rPr lang="en-US" dirty="0"/>
              <a:t> and </a:t>
            </a:r>
            <a:r>
              <a:rPr lang="en-US" i="1" dirty="0" err="1"/>
              <a:t>D’</a:t>
            </a:r>
            <a:r>
              <a:rPr lang="en-US" i="1" baseline="-25000" dirty="0" err="1"/>
              <a:t>m</a:t>
            </a:r>
            <a:r>
              <a:rPr lang="en-US" dirty="0"/>
              <a:t> are the dispersion functions at the end of a normal cell (for a simple lattice, </a:t>
            </a:r>
            <a:r>
              <a:rPr lang="en-US" i="1" dirty="0" err="1"/>
              <a:t>D’</a:t>
            </a:r>
            <a:r>
              <a:rPr lang="en-US" i="1" baseline="-25000" dirty="0" err="1"/>
              <a:t>m</a:t>
            </a:r>
            <a:r>
              <a:rPr lang="en-US" dirty="0"/>
              <a:t>=0) </a:t>
            </a:r>
          </a:p>
          <a:p>
            <a:r>
              <a:rPr lang="en-US" dirty="0"/>
              <a:t>We get the surprisingly simple result</a:t>
            </a:r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4444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495814"/>
              </p:ext>
            </p:extLst>
          </p:nvPr>
        </p:nvGraphicFramePr>
        <p:xfrm>
          <a:off x="2587495" y="1233438"/>
          <a:ext cx="358548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3" name="Equation" r:id="rId3" imgW="1968480" imgH="711000" progId="Equation.3">
                  <p:embed/>
                </p:oleObj>
              </mc:Choice>
              <mc:Fallback>
                <p:oleObj name="Equation" r:id="rId3" imgW="19684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495" y="1233438"/>
                        <a:ext cx="358548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702210"/>
              </p:ext>
            </p:extLst>
          </p:nvPr>
        </p:nvGraphicFramePr>
        <p:xfrm>
          <a:off x="2597655" y="4278736"/>
          <a:ext cx="4025900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4" name="Equation" r:id="rId5" imgW="2209680" imgH="787320" progId="Equation.DSMT4">
                  <p:embed/>
                </p:oleObj>
              </mc:Choice>
              <mc:Fallback>
                <p:oleObj name="Equation" r:id="rId5" imgW="22096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655" y="4278736"/>
                        <a:ext cx="4025900" cy="143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59179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0913" y="420648"/>
            <a:ext cx="8229600" cy="628207"/>
          </a:xfrm>
        </p:spPr>
        <p:txBody>
          <a:bodyPr/>
          <a:lstStyle/>
          <a:p>
            <a:r>
              <a:rPr lang="en-US" dirty="0"/>
              <a:t>“Missing Magnet” </a:t>
            </a:r>
            <a:r>
              <a:rPr lang="en-US" dirty="0" err="1"/>
              <a:t>Cofigu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971022"/>
            <a:ext cx="7886700" cy="4780795"/>
          </a:xfrm>
        </p:spPr>
        <p:txBody>
          <a:bodyPr/>
          <a:lstStyle/>
          <a:p>
            <a:r>
              <a:rPr lang="en-US" sz="2400" dirty="0"/>
              <a:t>If we look at our solution</a:t>
            </a:r>
          </a:p>
          <a:p>
            <a:endParaRPr lang="en-US" sz="2400" dirty="0"/>
          </a:p>
          <a:p>
            <a:endParaRPr lang="en-US" sz="2400" dirty="0"/>
          </a:p>
          <a:p>
            <a:pPr>
              <a:buNone/>
            </a:pP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And consider the case </a:t>
            </a:r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dirty="0"/>
              <a:t>=60°, we get</a:t>
            </a:r>
            <a:endParaRPr lang="en-US" sz="2400" dirty="0">
              <a:sym typeface="Symbol"/>
            </a:endParaRPr>
          </a:p>
          <a:p>
            <a:endParaRPr lang="en-US" sz="2400" dirty="0">
              <a:sym typeface="Symbol"/>
            </a:endParaRPr>
          </a:p>
          <a:p>
            <a:endParaRPr lang="en-US" sz="2400" dirty="0">
              <a:sym typeface="Symbol"/>
            </a:endParaRPr>
          </a:p>
          <a:p>
            <a:r>
              <a:rPr lang="en-US" sz="2400" dirty="0">
                <a:sym typeface="Symbol"/>
              </a:rPr>
              <a:t>So the cell next to the insertion is normal, and the next one has no magnets, hence the name “missing magnet”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4444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247198"/>
              </p:ext>
            </p:extLst>
          </p:nvPr>
        </p:nvGraphicFramePr>
        <p:xfrm>
          <a:off x="2432051" y="1606339"/>
          <a:ext cx="4025900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7" name="Equation" r:id="rId3" imgW="2209680" imgH="787320" progId="Equation.3">
                  <p:embed/>
                </p:oleObj>
              </mc:Choice>
              <mc:Fallback>
                <p:oleObj name="Equation" r:id="rId3" imgW="220968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1" y="1606339"/>
                        <a:ext cx="4025900" cy="143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63110"/>
              </p:ext>
            </p:extLst>
          </p:nvPr>
        </p:nvGraphicFramePr>
        <p:xfrm>
          <a:off x="3028950" y="3963195"/>
          <a:ext cx="22907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8" name="Equation" r:id="rId5" imgW="1257120" imgH="215640" progId="Equation.DSMT4">
                  <p:embed/>
                </p:oleObj>
              </mc:Choice>
              <mc:Fallback>
                <p:oleObj name="Equation" r:id="rId5" imgW="1257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963195"/>
                        <a:ext cx="22907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35074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896" y="405021"/>
            <a:ext cx="7886700" cy="600164"/>
          </a:xfrm>
        </p:spPr>
        <p:txBody>
          <a:bodyPr/>
          <a:lstStyle/>
          <a:p>
            <a:r>
              <a:rPr lang="en-US" dirty="0"/>
              <a:t>Combining Inser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3136" y="1127105"/>
            <a:ext cx="8251825" cy="1760482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Because the Collins Insertion has no bend magnets, it cannot generate dispersion if there is none there to begin with, so if we put a Collins Insertion inside of a dispersion suppressor, we match both dispersion and the lattice function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4454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23188" y="2676430"/>
            <a:ext cx="3254091" cy="3766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545110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098" y="364381"/>
            <a:ext cx="7886700" cy="600164"/>
          </a:xfrm>
        </p:spPr>
        <p:txBody>
          <a:bodyPr/>
          <a:lstStyle/>
          <a:p>
            <a:r>
              <a:rPr lang="en-US" dirty="0"/>
              <a:t>Low </a:t>
            </a:r>
            <a:r>
              <a:rPr lang="en-US" dirty="0">
                <a:latin typeface="Symbol" pitchFamily="18" charset="2"/>
              </a:rPr>
              <a:t>b</a:t>
            </a:r>
            <a:r>
              <a:rPr lang="en-US" dirty="0"/>
              <a:t> Inser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3136" y="1005185"/>
            <a:ext cx="8251825" cy="5395615"/>
          </a:xfrm>
        </p:spPr>
        <p:txBody>
          <a:bodyPr>
            <a:noAutofit/>
          </a:bodyPr>
          <a:lstStyle/>
          <a:p>
            <a:r>
              <a:rPr lang="en-US" sz="2000" dirty="0"/>
              <a:t>In a collider, we will want to focus the beam in both planes as small as possible.</a:t>
            </a:r>
          </a:p>
          <a:p>
            <a:r>
              <a:rPr lang="en-US" sz="2000" dirty="0"/>
              <a:t>This can be done with a symmetric pair of focusing triplets, matched to the lattice functions (dispersion suppression is assumed)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1000" dirty="0"/>
          </a:p>
          <a:p>
            <a:r>
              <a:rPr lang="en-US" sz="2000" dirty="0"/>
              <a:t>Recall that in a drift, β evolves as</a:t>
            </a:r>
          </a:p>
          <a:p>
            <a:endParaRPr lang="en-US" sz="2000" dirty="0"/>
          </a:p>
          <a:p>
            <a:endParaRPr lang="en-US" sz="2000" dirty="0"/>
          </a:p>
          <a:p>
            <a:pPr>
              <a:buNone/>
            </a:pPr>
            <a:r>
              <a:rPr lang="en-US" sz="2000" dirty="0"/>
              <a:t>Where </a:t>
            </a:r>
            <a:r>
              <a:rPr lang="en-US" sz="2000" i="1" dirty="0"/>
              <a:t>s</a:t>
            </a:r>
            <a:r>
              <a:rPr lang="en-US" sz="2000" dirty="0"/>
              <a:t> is measured from the location of the waist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873760" y="313436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8" name="TextBox 7"/>
          <p:cNvSpPr txBox="1"/>
          <p:nvPr/>
        </p:nvSpPr>
        <p:spPr>
          <a:xfrm>
            <a:off x="873760" y="3134360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9" name="Rectangle 8"/>
          <p:cNvSpPr/>
          <p:nvPr/>
        </p:nvSpPr>
        <p:spPr>
          <a:xfrm>
            <a:off x="1483360" y="313436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0" name="TextBox 9"/>
          <p:cNvSpPr txBox="1"/>
          <p:nvPr/>
        </p:nvSpPr>
        <p:spPr>
          <a:xfrm>
            <a:off x="1483360" y="3134360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092960" y="313436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2" name="TextBox 11"/>
          <p:cNvSpPr txBox="1"/>
          <p:nvPr/>
        </p:nvSpPr>
        <p:spPr>
          <a:xfrm>
            <a:off x="2092960" y="3134360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702560" y="313436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6" name="TextBox 15"/>
          <p:cNvSpPr txBox="1"/>
          <p:nvPr/>
        </p:nvSpPr>
        <p:spPr>
          <a:xfrm>
            <a:off x="2702560" y="3134360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445760" y="313436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8" name="TextBox 17"/>
          <p:cNvSpPr txBox="1"/>
          <p:nvPr/>
        </p:nvSpPr>
        <p:spPr>
          <a:xfrm>
            <a:off x="5445760" y="3134360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055360" y="313436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0" name="TextBox 19"/>
          <p:cNvSpPr txBox="1"/>
          <p:nvPr/>
        </p:nvSpPr>
        <p:spPr>
          <a:xfrm>
            <a:off x="6055360" y="3134360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664960" y="313436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2" name="TextBox 21"/>
          <p:cNvSpPr txBox="1"/>
          <p:nvPr/>
        </p:nvSpPr>
        <p:spPr>
          <a:xfrm>
            <a:off x="6664960" y="3134360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274560" y="313436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4" name="TextBox 23"/>
          <p:cNvSpPr txBox="1"/>
          <p:nvPr/>
        </p:nvSpPr>
        <p:spPr>
          <a:xfrm>
            <a:off x="7274560" y="3134360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25" name="Rectangle 24"/>
          <p:cNvSpPr/>
          <p:nvPr/>
        </p:nvSpPr>
        <p:spPr>
          <a:xfrm>
            <a:off x="3312160" y="3134360"/>
            <a:ext cx="6858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6" name="Rectangle 25"/>
          <p:cNvSpPr/>
          <p:nvPr/>
        </p:nvSpPr>
        <p:spPr>
          <a:xfrm>
            <a:off x="4759960" y="3134360"/>
            <a:ext cx="6858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7" name="TextBox 26"/>
          <p:cNvSpPr txBox="1"/>
          <p:nvPr/>
        </p:nvSpPr>
        <p:spPr>
          <a:xfrm>
            <a:off x="3312160" y="3134360"/>
            <a:ext cx="838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  <a:latin typeface="+mn-lt"/>
              </a:rPr>
              <a:t>triplet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759960" y="3134360"/>
            <a:ext cx="838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  <a:latin typeface="+mn-lt"/>
              </a:rPr>
              <a:t>triplet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3997960" y="3134360"/>
            <a:ext cx="76200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3997960" y="3134360"/>
            <a:ext cx="76200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016760" y="3439160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C00000"/>
                </a:solidFill>
                <a:latin typeface="+mn-lt"/>
              </a:rPr>
              <a:t>Dispersion suppression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369560" y="3439160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C00000"/>
                </a:solidFill>
                <a:latin typeface="+mn-lt"/>
              </a:rPr>
              <a:t>Dispersion suppression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616960" y="244856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C00000"/>
                </a:solidFill>
                <a:latin typeface="+mn-lt"/>
              </a:rPr>
              <a:t>Symmetric</a:t>
            </a:r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3921760" y="2753360"/>
            <a:ext cx="1524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4683760" y="2753360"/>
            <a:ext cx="2286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68886"/>
              </p:ext>
            </p:extLst>
          </p:nvPr>
        </p:nvGraphicFramePr>
        <p:xfrm>
          <a:off x="4323928" y="4048760"/>
          <a:ext cx="141816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1" name="Equation" r:id="rId3" imgW="850680" imgH="228600" progId="Equation.3">
                  <p:embed/>
                </p:oleObj>
              </mc:Choice>
              <mc:Fallback>
                <p:oleObj name="Equation" r:id="rId3" imgW="850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928" y="4048760"/>
                        <a:ext cx="1418166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 flipH="1" flipV="1">
            <a:off x="4455160" y="3362960"/>
            <a:ext cx="22860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7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788734"/>
              </p:ext>
            </p:extLst>
          </p:nvPr>
        </p:nvGraphicFramePr>
        <p:xfrm>
          <a:off x="2569725" y="4747075"/>
          <a:ext cx="36068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2" name="Equation" r:id="rId5" imgW="2108160" imgH="444240" progId="Equation.DSMT4">
                  <p:embed/>
                </p:oleObj>
              </mc:Choice>
              <mc:Fallback>
                <p:oleObj name="Equation" r:id="rId5" imgW="2108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725" y="4747075"/>
                        <a:ext cx="3606800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46141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4694" y="343703"/>
            <a:ext cx="8638132" cy="600164"/>
          </a:xfrm>
        </p:spPr>
        <p:txBody>
          <a:bodyPr/>
          <a:lstStyle/>
          <a:p>
            <a:r>
              <a:rPr lang="en-US" dirty="0"/>
              <a:t>Phase Advance of a Low Beta 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176" y="1194324"/>
            <a:ext cx="8251825" cy="5203475"/>
          </a:xfrm>
        </p:spPr>
        <p:txBody>
          <a:bodyPr/>
          <a:lstStyle/>
          <a:p>
            <a:r>
              <a:rPr lang="en-US" sz="2400" dirty="0"/>
              <a:t>We can calculate the phase advance of the insertion as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1200" dirty="0"/>
          </a:p>
          <a:p>
            <a:r>
              <a:rPr lang="en-US" sz="2400" dirty="0"/>
              <a:t>For L&gt;&gt;β*, this is about </a:t>
            </a:r>
            <a:r>
              <a:rPr lang="en-US" sz="2400" dirty="0">
                <a:latin typeface="Symbol" pitchFamily="18" charset="2"/>
              </a:rPr>
              <a:t>p</a:t>
            </a:r>
            <a:r>
              <a:rPr lang="en-US" sz="2400" dirty="0"/>
              <a:t>, so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Matching guaranteed if insertion is symmetric!</a:t>
            </a:r>
          </a:p>
          <a:p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445627"/>
              </p:ext>
            </p:extLst>
          </p:nvPr>
        </p:nvGraphicFramePr>
        <p:xfrm>
          <a:off x="1602855" y="1624222"/>
          <a:ext cx="5652749" cy="14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6" name="Equation" r:id="rId3" imgW="3035160" imgH="774360" progId="Equation.DSMT4">
                  <p:embed/>
                </p:oleObj>
              </mc:Choice>
              <mc:Fallback>
                <p:oleObj name="Equation" r:id="rId3" imgW="30351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855" y="1624222"/>
                        <a:ext cx="5652749" cy="14427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883038"/>
              </p:ext>
            </p:extLst>
          </p:nvPr>
        </p:nvGraphicFramePr>
        <p:xfrm>
          <a:off x="4795520" y="3148149"/>
          <a:ext cx="4237146" cy="890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7" name="Equation" r:id="rId5" imgW="2667000" imgH="558800" progId="Equation.DSMT4">
                  <p:embed/>
                </p:oleObj>
              </mc:Choice>
              <mc:Fallback>
                <p:oleObj name="Equation" r:id="rId5" imgW="2667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520" y="3148149"/>
                        <a:ext cx="4237146" cy="8905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930743"/>
              </p:ext>
            </p:extLst>
          </p:nvPr>
        </p:nvGraphicFramePr>
        <p:xfrm>
          <a:off x="885473" y="4357469"/>
          <a:ext cx="7582313" cy="1372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8" name="Equation" r:id="rId7" imgW="5613400" imgH="1016000" progId="Equation.DSMT4">
                  <p:embed/>
                </p:oleObj>
              </mc:Choice>
              <mc:Fallback>
                <p:oleObj name="Equation" r:id="rId7" imgW="56134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473" y="4357469"/>
                        <a:ext cx="7582313" cy="13727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5559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7703" y="406764"/>
            <a:ext cx="6837637" cy="600164"/>
          </a:xfrm>
        </p:spPr>
        <p:txBody>
          <a:bodyPr/>
          <a:lstStyle/>
          <a:p>
            <a:r>
              <a:rPr lang="en-US" dirty="0"/>
              <a:t>Optics Near Low-</a:t>
            </a:r>
            <a:r>
              <a:rPr lang="en-US" dirty="0">
                <a:latin typeface="Symbol" charset="2"/>
                <a:cs typeface="Symbol" charset="2"/>
              </a:rPr>
              <a:t>b</a:t>
            </a:r>
            <a:r>
              <a:rPr lang="en-US" dirty="0"/>
              <a:t> Inser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9C9FA3-8426-4C5C-8E62-0AF2AB6B414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pSp>
        <p:nvGrpSpPr>
          <p:cNvPr id="3" name="Group 34"/>
          <p:cNvGrpSpPr/>
          <p:nvPr/>
        </p:nvGrpSpPr>
        <p:grpSpPr>
          <a:xfrm>
            <a:off x="616286" y="1386421"/>
            <a:ext cx="2688349" cy="4262955"/>
            <a:chOff x="1153956" y="894271"/>
            <a:chExt cx="2688349" cy="4262955"/>
          </a:xfrm>
        </p:grpSpPr>
        <p:cxnSp>
          <p:nvCxnSpPr>
            <p:cNvPr id="8" name="Straight Connector 7"/>
            <p:cNvCxnSpPr/>
            <p:nvPr/>
          </p:nvCxnSpPr>
          <p:spPr>
            <a:xfrm rot="5400000" flipH="1" flipV="1">
              <a:off x="1653221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6200000" flipH="1">
              <a:off x="1941259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H="1" flipV="1">
              <a:off x="2229297" y="3928267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6200000" flipH="1">
              <a:off x="2517335" y="3947468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 flipH="1" flipV="1">
              <a:off x="1480399" y="2296054"/>
              <a:ext cx="3418045" cy="61448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1557207" y="2872128"/>
              <a:ext cx="4224551" cy="345645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 flipH="1" flipV="1">
              <a:off x="1077146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6200000" flipH="1">
              <a:off x="1365184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35"/>
          <p:cNvGrpSpPr/>
          <p:nvPr/>
        </p:nvGrpSpPr>
        <p:grpSpPr>
          <a:xfrm flipH="1">
            <a:off x="3304635" y="1386420"/>
            <a:ext cx="2688336" cy="4262955"/>
            <a:chOff x="1153956" y="894271"/>
            <a:chExt cx="2688349" cy="4262955"/>
          </a:xfrm>
        </p:grpSpPr>
        <p:cxnSp>
          <p:nvCxnSpPr>
            <p:cNvPr id="37" name="Straight Connector 36"/>
            <p:cNvCxnSpPr/>
            <p:nvPr/>
          </p:nvCxnSpPr>
          <p:spPr>
            <a:xfrm rot="5400000" flipH="1" flipV="1">
              <a:off x="1653221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6200000" flipH="1">
              <a:off x="1941259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 flipH="1" flipV="1">
              <a:off x="2229297" y="3928267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6200000" flipH="1">
              <a:off x="2517335" y="3947468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 flipH="1" flipV="1">
              <a:off x="1480399" y="2296054"/>
              <a:ext cx="3418045" cy="61448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16200000" flipH="1">
              <a:off x="1557207" y="2872128"/>
              <a:ext cx="4224551" cy="345645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 flipH="1" flipV="1">
              <a:off x="1077146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6200000" flipH="1">
              <a:off x="1365184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798509"/>
              </p:ext>
            </p:extLst>
          </p:nvPr>
        </p:nvGraphicFramePr>
        <p:xfrm>
          <a:off x="4533586" y="2575616"/>
          <a:ext cx="2027784" cy="806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" name="Equation" r:id="rId3" imgW="1117440" imgH="444240" progId="Equation.DSMT4">
                  <p:embed/>
                </p:oleObj>
              </mc:Choice>
              <mc:Fallback>
                <p:oleObj name="Equation" r:id="rId3" imgW="1117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586" y="2575616"/>
                        <a:ext cx="2027784" cy="8065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Arrow Connector 65"/>
          <p:cNvCxnSpPr/>
          <p:nvPr/>
        </p:nvCxnSpPr>
        <p:spPr>
          <a:xfrm flipH="1">
            <a:off x="3304636" y="3382121"/>
            <a:ext cx="1384238" cy="2228849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5053841" y="3675213"/>
            <a:ext cx="3613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>
                <a:sym typeface="Symbol"/>
              </a:rPr>
              <a:t> small </a:t>
            </a:r>
            <a:r>
              <a:rPr lang="en-US" sz="2000" dirty="0">
                <a:latin typeface="Symbol" pitchFamily="18" charset="2"/>
                <a:sym typeface="Symbol"/>
              </a:rPr>
              <a:t>β</a:t>
            </a:r>
            <a:r>
              <a:rPr lang="en-US" sz="2000" dirty="0">
                <a:sym typeface="Symbol"/>
              </a:rPr>
              <a:t>* means large β</a:t>
            </a:r>
            <a:br>
              <a:rPr lang="en-US" sz="2000" dirty="0">
                <a:sym typeface="Symbol"/>
              </a:rPr>
            </a:br>
            <a:r>
              <a:rPr lang="en-US" sz="2000" dirty="0">
                <a:sym typeface="Symbol"/>
              </a:rPr>
              <a:t>    (aperture) at focusing triplet</a:t>
            </a:r>
            <a:endParaRPr lang="en-US" sz="2000" dirty="0"/>
          </a:p>
        </p:txBody>
      </p:sp>
      <p:sp>
        <p:nvSpPr>
          <p:cNvPr id="71" name="Freeform 70"/>
          <p:cNvSpPr/>
          <p:nvPr/>
        </p:nvSpPr>
        <p:spPr>
          <a:xfrm>
            <a:off x="3713018" y="1463232"/>
            <a:ext cx="5045908" cy="2413480"/>
          </a:xfrm>
          <a:custGeom>
            <a:avLst/>
            <a:gdLst>
              <a:gd name="connsiteX0" fmla="*/ 4590473 w 5138498"/>
              <a:gd name="connsiteY0" fmla="*/ 4405746 h 4405746"/>
              <a:gd name="connsiteX1" fmla="*/ 4867564 w 5138498"/>
              <a:gd name="connsiteY1" fmla="*/ 3722255 h 4405746"/>
              <a:gd name="connsiteX2" fmla="*/ 4738255 w 5138498"/>
              <a:gd name="connsiteY2" fmla="*/ 1958109 h 4405746"/>
              <a:gd name="connsiteX3" fmla="*/ 2466109 w 5138498"/>
              <a:gd name="connsiteY3" fmla="*/ 637309 h 4405746"/>
              <a:gd name="connsiteX4" fmla="*/ 0 w 5138498"/>
              <a:gd name="connsiteY4" fmla="*/ 0 h 4405746"/>
              <a:gd name="connsiteX0" fmla="*/ 4590473 w 5092316"/>
              <a:gd name="connsiteY0" fmla="*/ 4405746 h 4405746"/>
              <a:gd name="connsiteX1" fmla="*/ 4738255 w 5092316"/>
              <a:gd name="connsiteY1" fmla="*/ 1958109 h 4405746"/>
              <a:gd name="connsiteX2" fmla="*/ 2466109 w 5092316"/>
              <a:gd name="connsiteY2" fmla="*/ 637309 h 4405746"/>
              <a:gd name="connsiteX3" fmla="*/ 0 w 5092316"/>
              <a:gd name="connsiteY3" fmla="*/ 0 h 4405746"/>
              <a:gd name="connsiteX0" fmla="*/ 2553426 w 4752808"/>
              <a:gd name="connsiteY0" fmla="*/ 4819961 h 4819961"/>
              <a:gd name="connsiteX1" fmla="*/ 4738255 w 4752808"/>
              <a:gd name="connsiteY1" fmla="*/ 1958109 h 4819961"/>
              <a:gd name="connsiteX2" fmla="*/ 2466109 w 4752808"/>
              <a:gd name="connsiteY2" fmla="*/ 637309 h 4819961"/>
              <a:gd name="connsiteX3" fmla="*/ 0 w 4752808"/>
              <a:gd name="connsiteY3" fmla="*/ 0 h 4819961"/>
              <a:gd name="connsiteX0" fmla="*/ 2553426 w 4752808"/>
              <a:gd name="connsiteY0" fmla="*/ 4819961 h 4819961"/>
              <a:gd name="connsiteX1" fmla="*/ 4738255 w 4752808"/>
              <a:gd name="connsiteY1" fmla="*/ 1958109 h 4819961"/>
              <a:gd name="connsiteX2" fmla="*/ 2466109 w 4752808"/>
              <a:gd name="connsiteY2" fmla="*/ 637309 h 4819961"/>
              <a:gd name="connsiteX3" fmla="*/ 0 w 4752808"/>
              <a:gd name="connsiteY3" fmla="*/ 0 h 4819961"/>
              <a:gd name="connsiteX0" fmla="*/ 2553426 w 5027528"/>
              <a:gd name="connsiteY0" fmla="*/ 4819961 h 4819961"/>
              <a:gd name="connsiteX1" fmla="*/ 5012975 w 5027528"/>
              <a:gd name="connsiteY1" fmla="*/ 2598259 h 4819961"/>
              <a:gd name="connsiteX2" fmla="*/ 2466109 w 5027528"/>
              <a:gd name="connsiteY2" fmla="*/ 637309 h 4819961"/>
              <a:gd name="connsiteX3" fmla="*/ 0 w 5027528"/>
              <a:gd name="connsiteY3" fmla="*/ 0 h 4819961"/>
              <a:gd name="connsiteX0" fmla="*/ 2553426 w 5072480"/>
              <a:gd name="connsiteY0" fmla="*/ 4819961 h 4819961"/>
              <a:gd name="connsiteX1" fmla="*/ 5012975 w 5072480"/>
              <a:gd name="connsiteY1" fmla="*/ 2598259 h 4819961"/>
              <a:gd name="connsiteX2" fmla="*/ 2910457 w 5072480"/>
              <a:gd name="connsiteY2" fmla="*/ 753118 h 4819961"/>
              <a:gd name="connsiteX3" fmla="*/ 0 w 5072480"/>
              <a:gd name="connsiteY3" fmla="*/ 0 h 4819961"/>
              <a:gd name="connsiteX0" fmla="*/ 2553426 w 5151821"/>
              <a:gd name="connsiteY0" fmla="*/ 4819961 h 4819961"/>
              <a:gd name="connsiteX1" fmla="*/ 5092316 w 5151821"/>
              <a:gd name="connsiteY1" fmla="*/ 2861851 h 4819961"/>
              <a:gd name="connsiteX2" fmla="*/ 2910457 w 5151821"/>
              <a:gd name="connsiteY2" fmla="*/ 753118 h 4819961"/>
              <a:gd name="connsiteX3" fmla="*/ 0 w 5151821"/>
              <a:gd name="connsiteY3" fmla="*/ 0 h 4819961"/>
              <a:gd name="connsiteX0" fmla="*/ 3836334 w 5118028"/>
              <a:gd name="connsiteY0" fmla="*/ 4310978 h 4310978"/>
              <a:gd name="connsiteX1" fmla="*/ 5092316 w 5118028"/>
              <a:gd name="connsiteY1" fmla="*/ 2861851 h 4310978"/>
              <a:gd name="connsiteX2" fmla="*/ 2910457 w 5118028"/>
              <a:gd name="connsiteY2" fmla="*/ 753118 h 4310978"/>
              <a:gd name="connsiteX3" fmla="*/ 0 w 5118028"/>
              <a:gd name="connsiteY3" fmla="*/ 0 h 4310978"/>
              <a:gd name="connsiteX0" fmla="*/ 3836334 w 5117091"/>
              <a:gd name="connsiteY0" fmla="*/ 4310978 h 4310978"/>
              <a:gd name="connsiteX1" fmla="*/ 5092316 w 5117091"/>
              <a:gd name="connsiteY1" fmla="*/ 2861851 h 4310978"/>
              <a:gd name="connsiteX2" fmla="*/ 2910457 w 5117091"/>
              <a:gd name="connsiteY2" fmla="*/ 753118 h 4310978"/>
              <a:gd name="connsiteX3" fmla="*/ 0 w 5117091"/>
              <a:gd name="connsiteY3" fmla="*/ 0 h 4310978"/>
              <a:gd name="connsiteX0" fmla="*/ 4412922 w 5212132"/>
              <a:gd name="connsiteY0" fmla="*/ 4632442 h 4632442"/>
              <a:gd name="connsiteX1" fmla="*/ 5092316 w 5212132"/>
              <a:gd name="connsiteY1" fmla="*/ 2861851 h 4632442"/>
              <a:gd name="connsiteX2" fmla="*/ 2910457 w 5212132"/>
              <a:gd name="connsiteY2" fmla="*/ 753118 h 4632442"/>
              <a:gd name="connsiteX3" fmla="*/ 0 w 5212132"/>
              <a:gd name="connsiteY3" fmla="*/ 0 h 46324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12132" h="4632442">
                <a:moveTo>
                  <a:pt x="4412922" y="4632442"/>
                </a:moveTo>
                <a:cubicBezTo>
                  <a:pt x="5238839" y="4271193"/>
                  <a:pt x="5342727" y="3508405"/>
                  <a:pt x="5092316" y="2861851"/>
                </a:cubicBezTo>
                <a:cubicBezTo>
                  <a:pt x="4841905" y="2215297"/>
                  <a:pt x="3759176" y="1230093"/>
                  <a:pt x="2910457" y="753118"/>
                </a:cubicBezTo>
                <a:cubicBezTo>
                  <a:pt x="2061738" y="276143"/>
                  <a:pt x="838200" y="155479"/>
                  <a:pt x="0" y="0"/>
                </a:cubicBezTo>
              </a:path>
            </a:pathLst>
          </a:cu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3" name="Straight Arrow Connector 72"/>
          <p:cNvCxnSpPr/>
          <p:nvPr/>
        </p:nvCxnSpPr>
        <p:spPr>
          <a:xfrm>
            <a:off x="424260" y="5687780"/>
            <a:ext cx="6836090" cy="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rot="5400000" flipH="1" flipV="1">
            <a:off x="-1726420" y="3613910"/>
            <a:ext cx="445498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6837895" y="5610970"/>
            <a:ext cx="268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577880" y="1386420"/>
            <a:ext cx="268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itchFamily="18" charset="2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887269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tting the Pieces Together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now we see that in general, a synchrotron will contain</a:t>
            </a:r>
          </a:p>
          <a:p>
            <a:pPr lvl="1"/>
            <a:r>
              <a:rPr lang="en-US" dirty="0"/>
              <a:t>A series of identical FODO cells in most of the ring.</a:t>
            </a:r>
          </a:p>
          <a:p>
            <a:pPr lvl="1"/>
            <a:r>
              <a:rPr lang="en-US" dirty="0"/>
              <a:t>Straight sections, with modified cells on either end.</a:t>
            </a:r>
          </a:p>
          <a:p>
            <a:pPr lvl="1"/>
            <a:r>
              <a:rPr lang="en-US" dirty="0"/>
              <a:t>Dispersion suppression before and after these straight sections</a:t>
            </a:r>
          </a:p>
          <a:p>
            <a:r>
              <a:rPr lang="en-US" dirty="0"/>
              <a:t>If it’s a collider, it will also contain</a:t>
            </a:r>
          </a:p>
          <a:p>
            <a:pPr lvl="1"/>
            <a:r>
              <a:rPr lang="en-US" dirty="0"/>
              <a:t>One or more low beta insertions with dispersion suppression on either side.</a:t>
            </a:r>
          </a:p>
          <a:p>
            <a:pPr lvl="1"/>
            <a:r>
              <a:rPr lang="en-US" dirty="0"/>
              <a:t>The beta function will be very large on either side of the low beta point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7976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711" r="4174" b="5080"/>
          <a:stretch/>
        </p:blipFill>
        <p:spPr bwMode="auto">
          <a:xfrm>
            <a:off x="4030725" y="612020"/>
            <a:ext cx="4976372" cy="3600364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6341" y="405022"/>
            <a:ext cx="7886700" cy="600164"/>
          </a:xfrm>
        </p:spPr>
        <p:txBody>
          <a:bodyPr/>
          <a:lstStyle/>
          <a:p>
            <a:r>
              <a:rPr lang="en-US" dirty="0"/>
              <a:t>Example: LH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176" y="1045826"/>
            <a:ext cx="8251825" cy="5189111"/>
          </a:xfrm>
        </p:spPr>
        <p:txBody>
          <a:bodyPr>
            <a:noAutofit/>
          </a:bodyPr>
          <a:lstStyle/>
          <a:p>
            <a:r>
              <a:rPr lang="en-US" sz="2800" dirty="0"/>
              <a:t>Recall the LHC </a:t>
            </a:r>
            <a:br>
              <a:rPr lang="en-US" sz="2800" dirty="0"/>
            </a:br>
            <a:r>
              <a:rPr lang="en-US" sz="2800" dirty="0"/>
              <a:t>layout</a:t>
            </a:r>
          </a:p>
          <a:p>
            <a:pPr marL="0" indent="0">
              <a:buNone/>
            </a:pPr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pPr lvl="1"/>
            <a:r>
              <a:rPr lang="en-US" sz="2400" dirty="0" err="1"/>
              <a:t>Superperiodicity</a:t>
            </a:r>
            <a:r>
              <a:rPr lang="en-US" sz="2400" dirty="0"/>
              <a:t> of 8</a:t>
            </a:r>
          </a:p>
          <a:p>
            <a:pPr lvl="1"/>
            <a:r>
              <a:rPr lang="en-US" sz="2400" dirty="0"/>
              <a:t>Need insertions for two low beta collision regions (ATLAS, CMS)</a:t>
            </a:r>
          </a:p>
          <a:p>
            <a:pPr lvl="1"/>
            <a:r>
              <a:rPr lang="en-US" sz="2400" dirty="0"/>
              <a:t>Two higher beta collision regions (ALICE, </a:t>
            </a:r>
            <a:r>
              <a:rPr lang="en-US" sz="2400" dirty="0" err="1"/>
              <a:t>LHCb</a:t>
            </a:r>
            <a:r>
              <a:rPr lang="en-US" sz="2400" dirty="0"/>
              <a:t>), which double as injections points.</a:t>
            </a:r>
          </a:p>
          <a:p>
            <a:pPr lvl="1"/>
            <a:r>
              <a:rPr lang="en-US" sz="2400" dirty="0"/>
              <a:t>Other straights for RF cavities, beam extraction, etc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56809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9656" y="347712"/>
            <a:ext cx="7886700" cy="600164"/>
          </a:xfrm>
        </p:spPr>
        <p:txBody>
          <a:bodyPr/>
          <a:lstStyle/>
          <a:p>
            <a:r>
              <a:rPr lang="en-US" dirty="0"/>
              <a:t>LHC Optics (out of date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5691" y="999057"/>
            <a:ext cx="7866629" cy="279623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376" y="3910817"/>
            <a:ext cx="7689304" cy="275668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054480" y="1531609"/>
            <a:ext cx="1992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Low </a:t>
            </a:r>
            <a:r>
              <a:rPr lang="en-US" sz="1800" dirty="0">
                <a:solidFill>
                  <a:srgbClr val="C00000"/>
                </a:solidFill>
                <a:latin typeface="Symbol" charset="2"/>
                <a:cs typeface="Symbol" charset="2"/>
              </a:rPr>
              <a:t>b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 collisions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1494169" y="1979886"/>
            <a:ext cx="834244" cy="136973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601439" y="1908147"/>
            <a:ext cx="1030483" cy="144147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182766" y="1410063"/>
            <a:ext cx="23503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Injection straights/higher </a:t>
            </a:r>
            <a:r>
              <a:rPr lang="en-US" sz="1800" dirty="0">
                <a:solidFill>
                  <a:srgbClr val="C00000"/>
                </a:solidFill>
                <a:latin typeface="Symbol" charset="2"/>
                <a:cs typeface="Symbol" charset="2"/>
              </a:rPr>
              <a:t>b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 collisions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3887821" y="2091955"/>
            <a:ext cx="1528540" cy="119837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5466166" y="2097904"/>
            <a:ext cx="68223" cy="105248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456814" y="5105365"/>
            <a:ext cx="7184461" cy="0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494051" y="5593972"/>
            <a:ext cx="26740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Dispersion Suppression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4787305" y="5186027"/>
            <a:ext cx="591702" cy="49213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8568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856" y="326014"/>
            <a:ext cx="7886700" cy="600164"/>
          </a:xfrm>
        </p:spPr>
        <p:txBody>
          <a:bodyPr/>
          <a:lstStyle/>
          <a:p>
            <a:r>
              <a:rPr lang="en-US" dirty="0"/>
              <a:t>The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176" y="883266"/>
            <a:ext cx="8251825" cy="5365134"/>
          </a:xfrm>
        </p:spPr>
        <p:txBody>
          <a:bodyPr>
            <a:normAutofit/>
          </a:bodyPr>
          <a:lstStyle/>
          <a:p>
            <a:r>
              <a:rPr lang="en-US" sz="2000" dirty="0"/>
              <a:t>So far, we have talked about a synchrotron made out of identical FODO cells, with the space between the quads taken up by bend dipoles.</a:t>
            </a:r>
          </a:p>
          <a:p>
            <a:r>
              <a:rPr lang="en-US" sz="2000" dirty="0"/>
              <a:t>The problem is that this is not particularly useful, because there’s no place to put beam in or take it out, and no way to collide beams.</a:t>
            </a:r>
          </a:p>
          <a:p>
            <a:r>
              <a:rPr lang="en-US" sz="2000" dirty="0"/>
              <a:t>One solutions is to design a “straight” into every cell. Example: the </a:t>
            </a:r>
            <a:r>
              <a:rPr lang="en-US" sz="2000" dirty="0" err="1"/>
              <a:t>Fermilab</a:t>
            </a:r>
            <a:r>
              <a:rPr lang="en-US" sz="2000" dirty="0"/>
              <a:t> Booster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However, this is very wasteful of real estate.  It would not be practical for the LHC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130" y="3424745"/>
            <a:ext cx="7679240" cy="169852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363703" y="4120542"/>
            <a:ext cx="7091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x24</a:t>
            </a:r>
          </a:p>
        </p:txBody>
      </p:sp>
    </p:spTree>
    <p:extLst>
      <p:ext uri="{BB962C8B-B14F-4D97-AF65-F5344CB8AC3E}">
        <p14:creationId xmlns:p14="http://schemas.microsoft.com/office/powerpoint/2010/main" val="1284534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 Line Issu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am lines are typically built in discrete sections:</a:t>
            </a:r>
          </a:p>
          <a:p>
            <a:pPr lvl="1"/>
            <a:r>
              <a:rPr lang="en-US" dirty="0"/>
              <a:t>Matching (to a source, injection point, or extraction point)</a:t>
            </a:r>
          </a:p>
          <a:p>
            <a:pPr lvl="1"/>
            <a:r>
              <a:rPr lang="en-US" dirty="0"/>
              <a:t>Transport:</a:t>
            </a:r>
          </a:p>
          <a:p>
            <a:pPr lvl="2"/>
            <a:r>
              <a:rPr lang="en-US" dirty="0"/>
              <a:t>The FODO cells we’ve been talking about</a:t>
            </a:r>
          </a:p>
          <a:p>
            <a:pPr lvl="1"/>
            <a:r>
              <a:rPr lang="en-US" dirty="0"/>
              <a:t>Bends</a:t>
            </a:r>
          </a:p>
          <a:p>
            <a:pPr lvl="2"/>
            <a:r>
              <a:rPr lang="en-US" dirty="0"/>
              <a:t>Designed as “</a:t>
            </a:r>
            <a:r>
              <a:rPr lang="en-US" dirty="0" err="1"/>
              <a:t>achromats</a:t>
            </a:r>
            <a:r>
              <a:rPr lang="en-US" dirty="0"/>
              <a:t>” to suppress dispersion!</a:t>
            </a:r>
          </a:p>
          <a:p>
            <a:pPr lvl="1"/>
            <a:r>
              <a:rPr lang="en-US" dirty="0"/>
              <a:t>Focus (or “waist”)</a:t>
            </a:r>
          </a:p>
          <a:p>
            <a:pPr lvl="2"/>
            <a:r>
              <a:rPr lang="en-US" dirty="0"/>
              <a:t>Uses quad triplet to minimize beta in both planes</a:t>
            </a:r>
          </a:p>
          <a:p>
            <a:pPr lvl="1"/>
            <a:r>
              <a:rPr lang="en-US" dirty="0"/>
              <a:t>Collimation sections</a:t>
            </a:r>
          </a:p>
          <a:p>
            <a:pPr lvl="2"/>
            <a:r>
              <a:rPr lang="en-US" dirty="0"/>
              <a:t>90°apart in phase space to clean up 2D phase space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420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216" y="312056"/>
            <a:ext cx="7886700" cy="600164"/>
          </a:xfrm>
        </p:spPr>
        <p:txBody>
          <a:bodyPr/>
          <a:lstStyle/>
          <a:p>
            <a:r>
              <a:rPr lang="en-US" dirty="0"/>
              <a:t>Final Focus Tripl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3136" y="822305"/>
            <a:ext cx="8251825" cy="3022879"/>
          </a:xfrm>
        </p:spPr>
        <p:txBody>
          <a:bodyPr/>
          <a:lstStyle/>
          <a:p>
            <a:r>
              <a:rPr lang="en-US" dirty="0"/>
              <a:t>As we saw, our normal FODO cell has maxima in one plane where the minima are in the other.</a:t>
            </a:r>
          </a:p>
          <a:p>
            <a:r>
              <a:rPr lang="en-US" dirty="0"/>
              <a:t>For targets or collisions, we want small beta functions in both planes.</a:t>
            </a:r>
          </a:p>
          <a:p>
            <a:r>
              <a:rPr lang="en-US" dirty="0"/>
              <a:t>This optical problem can be solved with a triplet</a:t>
            </a:r>
          </a:p>
          <a:p>
            <a:pPr lvl="1"/>
            <a:r>
              <a:rPr lang="en-US" dirty="0"/>
              <a:t>Middle quad ~twice the strength of outer quads (HW problem for next week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6335" y="3736297"/>
            <a:ext cx="5247073" cy="2731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98592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696" y="374541"/>
            <a:ext cx="7886700" cy="600164"/>
          </a:xfrm>
        </p:spPr>
        <p:txBody>
          <a:bodyPr/>
          <a:lstStyle/>
          <a:p>
            <a:r>
              <a:rPr lang="en-US" dirty="0"/>
              <a:t>Dispersion Supp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1696" y="954385"/>
            <a:ext cx="8251825" cy="5385455"/>
          </a:xfrm>
        </p:spPr>
        <p:txBody>
          <a:bodyPr>
            <a:normAutofit/>
          </a:bodyPr>
          <a:lstStyle/>
          <a:p>
            <a:r>
              <a:rPr lang="en-US" dirty="0"/>
              <a:t>Any bend section will introduce dispersion. After the bend, it will propagate a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t will never go away unless we explicitly suppress it in the desig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847787"/>
              </p:ext>
            </p:extLst>
          </p:nvPr>
        </p:nvGraphicFramePr>
        <p:xfrm>
          <a:off x="1899920" y="2013585"/>
          <a:ext cx="5399088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2" name="Equation" r:id="rId3" imgW="2628900" imgH="812800" progId="Equation.DSMT4">
                  <p:embed/>
                </p:oleObj>
              </mc:Choice>
              <mc:Fallback>
                <p:oleObj name="Equation" r:id="rId3" imgW="26289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9920" y="2013585"/>
                        <a:ext cx="5399088" cy="166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66720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0433" y="430808"/>
            <a:ext cx="8229600" cy="628207"/>
          </a:xfrm>
        </p:spPr>
        <p:txBody>
          <a:bodyPr/>
          <a:lstStyle/>
          <a:p>
            <a:r>
              <a:rPr lang="en-US" dirty="0"/>
              <a:t>Dispersion due to a Dipo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8810" y="1245342"/>
            <a:ext cx="7886700" cy="3843103"/>
          </a:xfrm>
        </p:spPr>
        <p:txBody>
          <a:bodyPr/>
          <a:lstStyle/>
          <a:p>
            <a:r>
              <a:rPr lang="en-US" dirty="0"/>
              <a:t>We already solved for the dispersion introduced by a bend dipol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So if the beam line has no dispersion going into the dipole, it will exit with dispers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49991A-064A-CE4A-B518-ADBA70FA0A28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278155"/>
              </p:ext>
            </p:extLst>
          </p:nvPr>
        </p:nvGraphicFramePr>
        <p:xfrm>
          <a:off x="2612238" y="1724319"/>
          <a:ext cx="3645052" cy="205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7" name="Equation" r:id="rId3" imgW="2133600" imgH="1206500" progId="Equation.DSMT4">
                  <p:embed/>
                </p:oleObj>
              </mc:Choice>
              <mc:Fallback>
                <p:oleObj name="Equation" r:id="rId3" imgW="2133600" imgH="1206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238" y="1724319"/>
                        <a:ext cx="3645052" cy="20593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017789"/>
              </p:ext>
            </p:extLst>
          </p:nvPr>
        </p:nvGraphicFramePr>
        <p:xfrm>
          <a:off x="3800793" y="4803965"/>
          <a:ext cx="91122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8" name="Equation" r:id="rId5" imgW="533400" imgH="609600" progId="Equation.DSMT4">
                  <p:embed/>
                </p:oleObj>
              </mc:Choice>
              <mc:Fallback>
                <p:oleObj name="Equation" r:id="rId5" imgW="5334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793" y="4803965"/>
                        <a:ext cx="911225" cy="10398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2569302"/>
      </p:ext>
    </p:extLst>
  </p:cSld>
  <p:clrMapOvr>
    <a:masterClrMapping/>
  </p:clrMapOvr>
  <p:transition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1073" y="420648"/>
            <a:ext cx="8229600" cy="628207"/>
          </a:xfrm>
        </p:spPr>
        <p:txBody>
          <a:bodyPr/>
          <a:lstStyle/>
          <a:p>
            <a:r>
              <a:rPr lang="en-US" dirty="0"/>
              <a:t>Propagation of Disper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7050" y="1170488"/>
            <a:ext cx="7886700" cy="4447991"/>
          </a:xfrm>
        </p:spPr>
        <p:txBody>
          <a:bodyPr>
            <a:normAutofit/>
          </a:bodyPr>
          <a:lstStyle/>
          <a:p>
            <a:r>
              <a:rPr lang="en-US" sz="2000" dirty="0"/>
              <a:t>In the absence of additional bends, the beam the dispersion will propagate just like any other orbit.</a:t>
            </a:r>
          </a:p>
          <a:p>
            <a:endParaRPr lang="en-US" sz="2000" dirty="0"/>
          </a:p>
          <a:p>
            <a:endParaRPr lang="en-US" sz="3600" dirty="0"/>
          </a:p>
          <a:p>
            <a:endParaRPr lang="en-US" sz="3600" dirty="0"/>
          </a:p>
          <a:p>
            <a:endParaRPr lang="en-US" sz="2800" dirty="0"/>
          </a:p>
          <a:p>
            <a:r>
              <a:rPr lang="en-US" sz="2000" dirty="0"/>
              <a:t>We’ll consider the special case of</a:t>
            </a:r>
          </a:p>
          <a:p>
            <a:r>
              <a:rPr lang="en-US" sz="2000" dirty="0"/>
              <a:t>If, in addition, we make the line symmetric, so the lattice functions are the same at the end as the beginning, this simply reduces to</a:t>
            </a:r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49991A-064A-CE4A-B518-ADBA70FA0A28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687349"/>
              </p:ext>
            </p:extLst>
          </p:nvPr>
        </p:nvGraphicFramePr>
        <p:xfrm>
          <a:off x="98912" y="2002154"/>
          <a:ext cx="8963808" cy="1970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2" name="Equation" r:id="rId3" imgW="6731000" imgH="1384300" progId="Equation.DSMT4">
                  <p:embed/>
                </p:oleObj>
              </mc:Choice>
              <mc:Fallback>
                <p:oleObj name="Equation" r:id="rId3" imgW="6731000" imgH="138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12" y="2002154"/>
                        <a:ext cx="8963808" cy="19704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585638"/>
              </p:ext>
            </p:extLst>
          </p:nvPr>
        </p:nvGraphicFramePr>
        <p:xfrm>
          <a:off x="4686090" y="4120482"/>
          <a:ext cx="672764" cy="24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3" name="Equation" r:id="rId5" imgW="558800" imgH="190500" progId="Equation.DSMT4">
                  <p:embed/>
                </p:oleObj>
              </mc:Choice>
              <mc:Fallback>
                <p:oleObj name="Equation" r:id="rId5" imgW="558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090" y="4120482"/>
                        <a:ext cx="672764" cy="2458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843822"/>
              </p:ext>
            </p:extLst>
          </p:nvPr>
        </p:nvGraphicFramePr>
        <p:xfrm>
          <a:off x="1913722" y="5161898"/>
          <a:ext cx="5503343" cy="1482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4" name="Equation" r:id="rId7" imgW="3632200" imgH="914400" progId="Equation.DSMT4">
                  <p:embed/>
                </p:oleObj>
              </mc:Choice>
              <mc:Fallback>
                <p:oleObj name="Equation" r:id="rId7" imgW="3632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722" y="5161898"/>
                        <a:ext cx="5503343" cy="14827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0078965"/>
      </p:ext>
    </p:extLst>
  </p:cSld>
  <p:clrMapOvr>
    <a:masterClrMapping/>
  </p:clrMapOvr>
  <p:transition>
    <p:fade thruBlk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0913" y="410488"/>
            <a:ext cx="8229600" cy="628207"/>
          </a:xfrm>
        </p:spPr>
        <p:txBody>
          <a:bodyPr/>
          <a:lstStyle/>
          <a:p>
            <a:r>
              <a:rPr lang="en-US" dirty="0"/>
              <a:t>Canceling Disper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7977" y="1076188"/>
            <a:ext cx="7886700" cy="4745491"/>
          </a:xfrm>
        </p:spPr>
        <p:txBody>
          <a:bodyPr>
            <a:noAutofit/>
          </a:bodyPr>
          <a:lstStyle/>
          <a:p>
            <a:r>
              <a:rPr lang="en-US" dirty="0"/>
              <a:t>If we put a second magnet at the end of this line, it will modify the dispersion a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 we can cancel the dispersion by setting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and the dispersion will remain zero until the next bend magnet</a:t>
            </a:r>
          </a:p>
          <a:p>
            <a:r>
              <a:rPr lang="en-US" dirty="0"/>
              <a:t>Such a section of beam line is referred to as an “</a:t>
            </a:r>
            <a:r>
              <a:rPr lang="en-US" dirty="0" err="1"/>
              <a:t>achromat</a:t>
            </a:r>
            <a:r>
              <a:rPr lang="en-US" dirty="0"/>
              <a:t>”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49991A-064A-CE4A-B518-ADBA70FA0A28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092025"/>
              </p:ext>
            </p:extLst>
          </p:nvPr>
        </p:nvGraphicFramePr>
        <p:xfrm>
          <a:off x="2607257" y="1923225"/>
          <a:ext cx="3333073" cy="167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5" name="Equation" r:id="rId3" imgW="2476500" imgH="1244600" progId="Equation.DSMT4">
                  <p:embed/>
                </p:oleObj>
              </mc:Choice>
              <mc:Fallback>
                <p:oleObj name="Equation" r:id="rId3" imgW="2476500" imgH="1244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257" y="1923225"/>
                        <a:ext cx="3333073" cy="16734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418918"/>
              </p:ext>
            </p:extLst>
          </p:nvPr>
        </p:nvGraphicFramePr>
        <p:xfrm>
          <a:off x="3411128" y="4181876"/>
          <a:ext cx="1625003" cy="542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6" name="Equation" r:id="rId5" imgW="800100" imgH="266700" progId="Equation.DSMT4">
                  <p:embed/>
                </p:oleObj>
              </mc:Choice>
              <mc:Fallback>
                <p:oleObj name="Equation" r:id="rId5" imgW="800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128" y="4181876"/>
                        <a:ext cx="1625003" cy="5425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218579"/>
      </p:ext>
    </p:extLst>
  </p:cSld>
  <p:clrMapOvr>
    <a:masterClrMapping/>
  </p:clrMapOvr>
  <p:transition>
    <p:fade thruBlk="1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2328297">
            <a:off x="5409231" y="5344151"/>
            <a:ext cx="472222" cy="76762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6298" y="347712"/>
            <a:ext cx="7886700" cy="600164"/>
          </a:xfrm>
        </p:spPr>
        <p:txBody>
          <a:bodyPr/>
          <a:lstStyle/>
          <a:p>
            <a:r>
              <a:rPr lang="en-US" dirty="0" err="1"/>
              <a:t>Achroma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3616" y="944225"/>
            <a:ext cx="8251825" cy="3765134"/>
          </a:xfrm>
        </p:spPr>
        <p:txBody>
          <a:bodyPr/>
          <a:lstStyle/>
          <a:p>
            <a:r>
              <a:rPr lang="en-US" sz="2000" dirty="0"/>
              <a:t>If the line has 360° of phase advance, we can cancel dispersion with an opposite sign </a:t>
            </a:r>
            <a:r>
              <a:rPr lang="en-US" sz="2000" dirty="0" err="1"/>
              <a:t>dipole</a:t>
            </a:r>
            <a:r>
              <a:rPr lang="en-US" sz="2000" dirty="0" err="1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err="1">
                <a:sym typeface="Wingdings"/>
              </a:rPr>
              <a:t>”dogleg</a:t>
            </a:r>
            <a:r>
              <a:rPr lang="en-US" sz="2000" dirty="0">
                <a:sym typeface="Wingdings"/>
              </a:rPr>
              <a:t> </a:t>
            </a:r>
            <a:r>
              <a:rPr lang="en-US" sz="2000" dirty="0" err="1">
                <a:sym typeface="Wingdings"/>
              </a:rPr>
              <a:t>achromat</a:t>
            </a:r>
            <a:r>
              <a:rPr lang="en-US" sz="2000" dirty="0">
                <a:sym typeface="Wingdings"/>
              </a:rPr>
              <a:t>”</a:t>
            </a: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If the line has 180°of phase advance, we can cancel dispersion with a same sign dipole </a:t>
            </a:r>
            <a:r>
              <a:rPr lang="en-US" sz="20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>
                <a:sym typeface="Wingdings"/>
              </a:rPr>
              <a:t>”double-bend </a:t>
            </a:r>
            <a:r>
              <a:rPr lang="en-US" sz="2000" dirty="0" err="1">
                <a:sym typeface="Wingdings"/>
              </a:rPr>
              <a:t>achromat</a:t>
            </a:r>
            <a:r>
              <a:rPr lang="en-US" sz="2000" dirty="0">
                <a:sym typeface="Wingdings"/>
              </a:rPr>
              <a:t>”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0800000">
            <a:off x="2801860" y="1803199"/>
            <a:ext cx="472222" cy="76762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2201" y="2709263"/>
            <a:ext cx="472222" cy="767622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V="1">
            <a:off x="1050418" y="2138162"/>
            <a:ext cx="2037427" cy="1395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086740" y="2137039"/>
            <a:ext cx="2610686" cy="111766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5681262" y="3212832"/>
            <a:ext cx="2653656" cy="1170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0800000">
            <a:off x="2758890" y="4256649"/>
            <a:ext cx="472222" cy="767622"/>
          </a:xfrm>
          <a:prstGeom prst="rect">
            <a:avLst/>
          </a:prstGeom>
        </p:spPr>
      </p:pic>
      <p:cxnSp>
        <p:nvCxnSpPr>
          <p:cNvPr id="17" name="Straight Arrow Connector 16"/>
          <p:cNvCxnSpPr/>
          <p:nvPr/>
        </p:nvCxnSpPr>
        <p:spPr>
          <a:xfrm flipV="1">
            <a:off x="1007448" y="4591612"/>
            <a:ext cx="2037427" cy="1395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043770" y="4590489"/>
            <a:ext cx="2610686" cy="111766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638292" y="5677992"/>
            <a:ext cx="854568" cy="93847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307781" y="4282403"/>
            <a:ext cx="22988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an be incorporated into rings</a:t>
            </a:r>
          </a:p>
        </p:txBody>
      </p:sp>
    </p:spTree>
    <p:extLst>
      <p:ext uri="{BB962C8B-B14F-4D97-AF65-F5344CB8AC3E}">
        <p14:creationId xmlns:p14="http://schemas.microsoft.com/office/powerpoint/2010/main" val="42031889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03516" y="298531"/>
            <a:ext cx="7886700" cy="600164"/>
          </a:xfrm>
        </p:spPr>
        <p:txBody>
          <a:bodyPr/>
          <a:lstStyle/>
          <a:p>
            <a:r>
              <a:rPr lang="en-US" dirty="0"/>
              <a:t>Example: Mu2e Proton Beam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22205" y="3389078"/>
            <a:ext cx="4627458" cy="326197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921" y="1060067"/>
            <a:ext cx="4070694" cy="2607074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899258" y="2799969"/>
            <a:ext cx="17325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C00000"/>
                </a:solidFill>
                <a:latin typeface="+mn-lt"/>
              </a:rPr>
              <a:t>”</a:t>
            </a:r>
            <a:r>
              <a:rPr lang="en-US" sz="1800" dirty="0" err="1">
                <a:solidFill>
                  <a:srgbClr val="C00000"/>
                </a:solidFill>
                <a:latin typeface="+mn-lt"/>
              </a:rPr>
              <a:t>achromat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”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119612" y="4933439"/>
            <a:ext cx="779646" cy="572211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5390147" y="3321701"/>
            <a:ext cx="779647" cy="0"/>
          </a:xfrm>
          <a:prstGeom prst="straightConnector1">
            <a:avLst/>
          </a:prstGeom>
          <a:ln w="12700">
            <a:solidFill>
              <a:srgbClr val="FF0000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442057" y="5658050"/>
            <a:ext cx="17325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>
                <a:solidFill>
                  <a:srgbClr val="C00000"/>
                </a:solidFill>
                <a:latin typeface="+mn-lt"/>
              </a:rPr>
              <a:t>matching</a:t>
            </a:r>
            <a:endParaRPr lang="en-US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419022" y="2077438"/>
            <a:ext cx="17325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rgbClr val="C00000"/>
                </a:solidFill>
                <a:latin typeface="+mn-lt"/>
              </a:rPr>
              <a:t>w</a:t>
            </a:r>
            <a:r>
              <a:rPr lang="en-US" sz="1800">
                <a:solidFill>
                  <a:srgbClr val="C00000"/>
                </a:solidFill>
                <a:latin typeface="+mn-lt"/>
              </a:rPr>
              <a:t>eird magnet requirement</a:t>
            </a:r>
            <a:endParaRPr lang="en-US" sz="1800" dirty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6631806" y="2723769"/>
            <a:ext cx="181120" cy="856829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553079" y="1569607"/>
            <a:ext cx="1312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>
                <a:solidFill>
                  <a:srgbClr val="C00000"/>
                </a:solidFill>
                <a:latin typeface="+mn-lt"/>
              </a:rPr>
              <a:t>collimator</a:t>
            </a:r>
            <a:endParaRPr lang="en-US" sz="1800" dirty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7151570" y="1996826"/>
            <a:ext cx="115504" cy="2584799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042364" y="1124075"/>
            <a:ext cx="1312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rgbClr val="C00000"/>
                </a:solidFill>
                <a:latin typeface="+mn-lt"/>
              </a:rPr>
              <a:t>triplet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7902342" y="1548544"/>
            <a:ext cx="73516" cy="2571069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812926" y="364933"/>
            <a:ext cx="21625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>
                <a:solidFill>
                  <a:srgbClr val="C00000"/>
                </a:solidFill>
                <a:latin typeface="+mn-lt"/>
              </a:rPr>
              <a:t>Muon production target</a:t>
            </a:r>
            <a:endParaRPr lang="en-US" sz="1800" dirty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H="1">
            <a:off x="8401112" y="1078640"/>
            <a:ext cx="210014" cy="3614323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8327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61536" y="456862"/>
            <a:ext cx="7886700" cy="600164"/>
          </a:xfrm>
        </p:spPr>
        <p:txBody>
          <a:bodyPr/>
          <a:lstStyle/>
          <a:p>
            <a:r>
              <a:rPr lang="en-US" dirty="0"/>
              <a:t>Inser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1208385"/>
            <a:ext cx="8251825" cy="4064655"/>
          </a:xfrm>
        </p:spPr>
        <p:txBody>
          <a:bodyPr>
            <a:normAutofit/>
          </a:bodyPr>
          <a:lstStyle/>
          <a:p>
            <a:r>
              <a:rPr lang="en-US" dirty="0"/>
              <a:t>Since putting a empty straight section in every period is not practical, we need to explicitly accommodate the following in our design:</a:t>
            </a:r>
          </a:p>
          <a:p>
            <a:pPr lvl="1"/>
            <a:r>
              <a:rPr lang="en-US" dirty="0"/>
              <a:t>Locations for injection of extraction.</a:t>
            </a:r>
          </a:p>
          <a:p>
            <a:pPr lvl="1"/>
            <a:r>
              <a:rPr lang="en-US" dirty="0"/>
              <a:t>“Straight” sections for RF, instrumentation, etc</a:t>
            </a:r>
          </a:p>
          <a:p>
            <a:pPr lvl="1"/>
            <a:r>
              <a:rPr lang="en-US" dirty="0"/>
              <a:t>Low beta points for collisions</a:t>
            </a:r>
          </a:p>
          <a:p>
            <a:r>
              <a:rPr lang="en-US" dirty="0"/>
              <a:t>Since we generally think of these as taking the place of things in our lattice, we call them “insertions”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685800" y="4861560"/>
            <a:ext cx="1143000" cy="457200"/>
            <a:chOff x="914400" y="4343400"/>
            <a:chExt cx="1143000" cy="457200"/>
          </a:xfrm>
        </p:grpSpPr>
        <p:sp>
          <p:nvSpPr>
            <p:cNvPr id="9" name="Rectangle 8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066800" y="4419600"/>
              <a:ext cx="762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828800" y="4861560"/>
            <a:ext cx="1143000" cy="457200"/>
            <a:chOff x="914400" y="4343400"/>
            <a:chExt cx="1143000" cy="457200"/>
          </a:xfrm>
        </p:grpSpPr>
        <p:sp>
          <p:nvSpPr>
            <p:cNvPr id="13" name="Rectangle 12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066800" y="4419600"/>
              <a:ext cx="762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971800" y="4861560"/>
            <a:ext cx="1143000" cy="457200"/>
            <a:chOff x="914400" y="4343400"/>
            <a:chExt cx="1143000" cy="457200"/>
          </a:xfrm>
        </p:grpSpPr>
        <p:sp>
          <p:nvSpPr>
            <p:cNvPr id="16" name="Rectangle 15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66800" y="4419600"/>
              <a:ext cx="762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486400" y="4861560"/>
            <a:ext cx="1143000" cy="457200"/>
            <a:chOff x="914400" y="4343400"/>
            <a:chExt cx="1143000" cy="457200"/>
          </a:xfrm>
        </p:grpSpPr>
        <p:sp>
          <p:nvSpPr>
            <p:cNvPr id="19" name="Rectangle 18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066800" y="4419600"/>
              <a:ext cx="762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629400" y="4861560"/>
            <a:ext cx="1143000" cy="457200"/>
            <a:chOff x="914400" y="4343400"/>
            <a:chExt cx="1143000" cy="457200"/>
          </a:xfrm>
        </p:grpSpPr>
        <p:sp>
          <p:nvSpPr>
            <p:cNvPr id="22" name="Rectangle 21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066800" y="4419600"/>
              <a:ext cx="762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7772400" y="4861560"/>
            <a:ext cx="1143000" cy="457200"/>
            <a:chOff x="914400" y="4343400"/>
            <a:chExt cx="1143000" cy="457200"/>
          </a:xfrm>
        </p:grpSpPr>
        <p:sp>
          <p:nvSpPr>
            <p:cNvPr id="25" name="Rectangle 24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066800" y="4419600"/>
              <a:ext cx="762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sp>
        <p:nvSpPr>
          <p:cNvPr id="27" name="Rectangle 26"/>
          <p:cNvSpPr/>
          <p:nvPr/>
        </p:nvSpPr>
        <p:spPr>
          <a:xfrm>
            <a:off x="4114800" y="4861560"/>
            <a:ext cx="13716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8" name="TextBox 27"/>
          <p:cNvSpPr txBox="1"/>
          <p:nvPr/>
        </p:nvSpPr>
        <p:spPr>
          <a:xfrm>
            <a:off x="4267200" y="4937760"/>
            <a:ext cx="114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  <a:latin typeface="+mn-lt"/>
              </a:rPr>
              <a:t>Insert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429000" y="592836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C00000"/>
                </a:solidFill>
                <a:latin typeface="+mn-lt"/>
              </a:rPr>
              <a:t>Match lattice functions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5105400" y="5394960"/>
            <a:ext cx="304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 flipV="1">
            <a:off x="4191000" y="5471160"/>
            <a:ext cx="304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54704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576" y="425341"/>
            <a:ext cx="7886700" cy="600164"/>
          </a:xfrm>
        </p:spPr>
        <p:txBody>
          <a:bodyPr/>
          <a:lstStyle/>
          <a:p>
            <a:r>
              <a:rPr lang="en-US" dirty="0"/>
              <a:t>Mismatch and Beta Bea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1025505"/>
            <a:ext cx="8251825" cy="5222895"/>
          </a:xfrm>
        </p:spPr>
        <p:txBody>
          <a:bodyPr>
            <a:normAutofit/>
          </a:bodyPr>
          <a:lstStyle/>
          <a:p>
            <a:r>
              <a:rPr lang="en-US" sz="2000" dirty="0"/>
              <a:t>Simply modifying a section of the lattice without matching will result in a distortion of the lattice functions around the ring (sometimes called “beta” beating)</a:t>
            </a:r>
          </a:p>
          <a:p>
            <a:r>
              <a:rPr lang="en-US" sz="2000" dirty="0"/>
              <a:t>Here’s an example of increasing the drift space in one FODO cell from 5 to 7.5 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4392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2926080"/>
            <a:ext cx="609307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47057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480" y="527354"/>
            <a:ext cx="7886700" cy="600164"/>
          </a:xfrm>
        </p:spPr>
        <p:txBody>
          <a:bodyPr/>
          <a:lstStyle/>
          <a:p>
            <a:r>
              <a:rPr lang="en-US" dirty="0"/>
              <a:t>Collins 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4920"/>
            <a:ext cx="8251825" cy="4963160"/>
          </a:xfrm>
        </p:spPr>
        <p:txBody>
          <a:bodyPr>
            <a:normAutofit/>
          </a:bodyPr>
          <a:lstStyle/>
          <a:p>
            <a:r>
              <a:rPr lang="en-US" sz="1800" dirty="0"/>
              <a:t>A Collins Insertion is a way of using two quads to put a straight section into a FODO lattice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Where </a:t>
            </a:r>
            <a:r>
              <a:rPr lang="en-US" sz="1800" i="1" dirty="0"/>
              <a:t>s</a:t>
            </a:r>
            <a:r>
              <a:rPr lang="en-US" sz="1800" i="1" baseline="-25000" dirty="0"/>
              <a:t>2</a:t>
            </a:r>
            <a:r>
              <a:rPr lang="en-US" sz="1800" dirty="0"/>
              <a:t> is the usable straight reg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60" name="Group 59"/>
          <p:cNvGrpSpPr>
            <a:grpSpLocks noChangeAspect="1"/>
          </p:cNvGrpSpPr>
          <p:nvPr/>
        </p:nvGrpSpPr>
        <p:grpSpPr>
          <a:xfrm>
            <a:off x="1143000" y="2636520"/>
            <a:ext cx="2400300" cy="857250"/>
            <a:chOff x="685800" y="1600200"/>
            <a:chExt cx="3200400" cy="1143000"/>
          </a:xfrm>
        </p:grpSpPr>
        <p:grpSp>
          <p:nvGrpSpPr>
            <p:cNvPr id="7" name="Group 50"/>
            <p:cNvGrpSpPr>
              <a:grpSpLocks/>
            </p:cNvGrpSpPr>
            <p:nvPr/>
          </p:nvGrpSpPr>
          <p:grpSpPr bwMode="auto">
            <a:xfrm>
              <a:off x="1676400" y="1600200"/>
              <a:ext cx="304800" cy="1143000"/>
              <a:chOff x="3077" y="2111"/>
              <a:chExt cx="176" cy="481"/>
            </a:xfrm>
          </p:grpSpPr>
          <p:sp>
            <p:nvSpPr>
              <p:cNvPr id="8" name="Freeform 51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Freeform 52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" name="Group 53"/>
            <p:cNvGrpSpPr>
              <a:grpSpLocks/>
            </p:cNvGrpSpPr>
            <p:nvPr/>
          </p:nvGrpSpPr>
          <p:grpSpPr bwMode="auto">
            <a:xfrm>
              <a:off x="685800" y="1600200"/>
              <a:ext cx="381000" cy="1066800"/>
              <a:chOff x="4267" y="2160"/>
              <a:chExt cx="240" cy="481"/>
            </a:xfrm>
          </p:grpSpPr>
          <p:sp>
            <p:nvSpPr>
              <p:cNvPr id="11" name="Freeform 54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55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56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57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" name="Group 50"/>
            <p:cNvGrpSpPr>
              <a:grpSpLocks/>
            </p:cNvGrpSpPr>
            <p:nvPr/>
          </p:nvGrpSpPr>
          <p:grpSpPr bwMode="auto">
            <a:xfrm>
              <a:off x="3581400" y="1600200"/>
              <a:ext cx="304800" cy="1143000"/>
              <a:chOff x="3077" y="2111"/>
              <a:chExt cx="176" cy="481"/>
            </a:xfrm>
          </p:grpSpPr>
          <p:sp>
            <p:nvSpPr>
              <p:cNvPr id="23" name="Freeform 51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Freeform 52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" name="Group 53"/>
            <p:cNvGrpSpPr>
              <a:grpSpLocks/>
            </p:cNvGrpSpPr>
            <p:nvPr/>
          </p:nvGrpSpPr>
          <p:grpSpPr bwMode="auto">
            <a:xfrm>
              <a:off x="2590800" y="1600200"/>
              <a:ext cx="381000" cy="1066800"/>
              <a:chOff x="4267" y="2160"/>
              <a:chExt cx="240" cy="481"/>
            </a:xfrm>
          </p:grpSpPr>
          <p:sp>
            <p:nvSpPr>
              <p:cNvPr id="26" name="Freeform 54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Freeform 55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56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57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32" name="Straight Connector 31"/>
            <p:cNvCxnSpPr/>
            <p:nvPr/>
          </p:nvCxnSpPr>
          <p:spPr>
            <a:xfrm flipH="1">
              <a:off x="1219200" y="1752600"/>
              <a:ext cx="152400" cy="838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1371600" y="1676400"/>
              <a:ext cx="152400" cy="914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1219200" y="25908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H="1">
              <a:off x="2133600" y="1752600"/>
              <a:ext cx="152400" cy="838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2286000" y="1676400"/>
              <a:ext cx="152400" cy="914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2133600" y="25908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3124200" y="1752600"/>
              <a:ext cx="152400" cy="838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3276600" y="1676400"/>
              <a:ext cx="152400" cy="914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3124200" y="25908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3"/>
          <p:cNvGrpSpPr>
            <a:grpSpLocks/>
          </p:cNvGrpSpPr>
          <p:nvPr/>
        </p:nvGrpSpPr>
        <p:grpSpPr bwMode="auto">
          <a:xfrm>
            <a:off x="4953000" y="2560320"/>
            <a:ext cx="381000" cy="1066800"/>
            <a:chOff x="4267" y="2160"/>
            <a:chExt cx="240" cy="481"/>
          </a:xfrm>
        </p:grpSpPr>
        <p:sp>
          <p:nvSpPr>
            <p:cNvPr id="53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" name="Group 50"/>
          <p:cNvGrpSpPr>
            <a:grpSpLocks/>
          </p:cNvGrpSpPr>
          <p:nvPr/>
        </p:nvGrpSpPr>
        <p:grpSpPr bwMode="auto">
          <a:xfrm>
            <a:off x="4038600" y="2560320"/>
            <a:ext cx="304800" cy="1143000"/>
            <a:chOff x="3077" y="2111"/>
            <a:chExt cx="176" cy="481"/>
          </a:xfrm>
        </p:grpSpPr>
        <p:sp>
          <p:nvSpPr>
            <p:cNvPr id="5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" name="Group 60"/>
          <p:cNvGrpSpPr>
            <a:grpSpLocks noChangeAspect="1"/>
          </p:cNvGrpSpPr>
          <p:nvPr/>
        </p:nvGrpSpPr>
        <p:grpSpPr>
          <a:xfrm>
            <a:off x="5715000" y="2636520"/>
            <a:ext cx="2400300" cy="857250"/>
            <a:chOff x="685800" y="1600200"/>
            <a:chExt cx="3200400" cy="1143000"/>
          </a:xfrm>
        </p:grpSpPr>
        <p:grpSp>
          <p:nvGrpSpPr>
            <p:cNvPr id="62" name="Group 50"/>
            <p:cNvGrpSpPr>
              <a:grpSpLocks/>
            </p:cNvGrpSpPr>
            <p:nvPr/>
          </p:nvGrpSpPr>
          <p:grpSpPr bwMode="auto">
            <a:xfrm>
              <a:off x="1676400" y="1600200"/>
              <a:ext cx="304800" cy="1143000"/>
              <a:chOff x="3077" y="2111"/>
              <a:chExt cx="176" cy="481"/>
            </a:xfrm>
          </p:grpSpPr>
          <p:sp>
            <p:nvSpPr>
              <p:cNvPr id="85" name="Freeform 51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Freeform 52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3" name="Group 53"/>
            <p:cNvGrpSpPr>
              <a:grpSpLocks/>
            </p:cNvGrpSpPr>
            <p:nvPr/>
          </p:nvGrpSpPr>
          <p:grpSpPr bwMode="auto">
            <a:xfrm>
              <a:off x="685800" y="1600200"/>
              <a:ext cx="381000" cy="1066800"/>
              <a:chOff x="4267" y="2160"/>
              <a:chExt cx="240" cy="481"/>
            </a:xfrm>
          </p:grpSpPr>
          <p:sp>
            <p:nvSpPr>
              <p:cNvPr id="81" name="Freeform 54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Freeform 55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56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Line 57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4" name="Group 50"/>
            <p:cNvGrpSpPr>
              <a:grpSpLocks/>
            </p:cNvGrpSpPr>
            <p:nvPr/>
          </p:nvGrpSpPr>
          <p:grpSpPr bwMode="auto">
            <a:xfrm>
              <a:off x="3581400" y="1600200"/>
              <a:ext cx="304800" cy="1143000"/>
              <a:chOff x="3077" y="2111"/>
              <a:chExt cx="176" cy="481"/>
            </a:xfrm>
          </p:grpSpPr>
          <p:sp>
            <p:nvSpPr>
              <p:cNvPr id="79" name="Freeform 51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Freeform 52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5" name="Group 53"/>
            <p:cNvGrpSpPr>
              <a:grpSpLocks/>
            </p:cNvGrpSpPr>
            <p:nvPr/>
          </p:nvGrpSpPr>
          <p:grpSpPr bwMode="auto">
            <a:xfrm>
              <a:off x="2590800" y="1600200"/>
              <a:ext cx="381000" cy="1066800"/>
              <a:chOff x="4267" y="2160"/>
              <a:chExt cx="240" cy="481"/>
            </a:xfrm>
          </p:grpSpPr>
          <p:sp>
            <p:nvSpPr>
              <p:cNvPr id="75" name="Freeform 54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Freeform 55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56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Line 57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66" name="Straight Connector 65"/>
            <p:cNvCxnSpPr/>
            <p:nvPr/>
          </p:nvCxnSpPr>
          <p:spPr>
            <a:xfrm flipH="1">
              <a:off x="1219200" y="1752600"/>
              <a:ext cx="152400" cy="838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1371600" y="1676400"/>
              <a:ext cx="152400" cy="914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1219200" y="25908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2133600" y="1752600"/>
              <a:ext cx="152400" cy="838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2286000" y="1676400"/>
              <a:ext cx="152400" cy="914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2133600" y="25908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H="1">
              <a:off x="3124200" y="1752600"/>
              <a:ext cx="152400" cy="838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3276600" y="1676400"/>
              <a:ext cx="152400" cy="914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3124200" y="25908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805214"/>
              </p:ext>
            </p:extLst>
          </p:nvPr>
        </p:nvGraphicFramePr>
        <p:xfrm>
          <a:off x="1028700" y="355092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2" name="Equation" r:id="rId3" imgW="266400" imgH="203040" progId="Equation.3">
                  <p:embed/>
                </p:oleObj>
              </mc:Choice>
              <mc:Fallback>
                <p:oleObj name="Equation" r:id="rId3" imgW="266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55092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875195"/>
              </p:ext>
            </p:extLst>
          </p:nvPr>
        </p:nvGraphicFramePr>
        <p:xfrm>
          <a:off x="1828800" y="355092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3" name="Equation" r:id="rId5" imgW="152280" imgH="203040" progId="Equation.3">
                  <p:embed/>
                </p:oleObj>
              </mc:Choice>
              <mc:Fallback>
                <p:oleObj name="Equation" r:id="rId5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50920"/>
                        <a:ext cx="30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314148"/>
              </p:ext>
            </p:extLst>
          </p:nvPr>
        </p:nvGraphicFramePr>
        <p:xfrm>
          <a:off x="2476500" y="355092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4" name="Equation" r:id="rId7" imgW="266400" imgH="203040" progId="Equation.3">
                  <p:embed/>
                </p:oleObj>
              </mc:Choice>
              <mc:Fallback>
                <p:oleObj name="Equation" r:id="rId7" imgW="266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55092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764664"/>
              </p:ext>
            </p:extLst>
          </p:nvPr>
        </p:nvGraphicFramePr>
        <p:xfrm>
          <a:off x="3276600" y="355092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5" name="Equation" r:id="rId8" imgW="152280" imgH="203040" progId="Equation.3">
                  <p:embed/>
                </p:oleObj>
              </mc:Choice>
              <mc:Fallback>
                <p:oleObj name="Equation" r:id="rId8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50920"/>
                        <a:ext cx="30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735107"/>
              </p:ext>
            </p:extLst>
          </p:nvPr>
        </p:nvGraphicFramePr>
        <p:xfrm>
          <a:off x="5638800" y="355092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6" name="Equation" r:id="rId9" imgW="266400" imgH="203040" progId="Equation.3">
                  <p:embed/>
                </p:oleObj>
              </mc:Choice>
              <mc:Fallback>
                <p:oleObj name="Equation" r:id="rId9" imgW="266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55092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229348"/>
              </p:ext>
            </p:extLst>
          </p:nvPr>
        </p:nvGraphicFramePr>
        <p:xfrm>
          <a:off x="6400800" y="355092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7" name="Equation" r:id="rId10" imgW="152280" imgH="203040" progId="Equation.3">
                  <p:embed/>
                </p:oleObj>
              </mc:Choice>
              <mc:Fallback>
                <p:oleObj name="Equation" r:id="rId10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550920"/>
                        <a:ext cx="30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584903"/>
              </p:ext>
            </p:extLst>
          </p:nvPr>
        </p:nvGraphicFramePr>
        <p:xfrm>
          <a:off x="7010400" y="355092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8" name="Equation" r:id="rId11" imgW="266400" imgH="203040" progId="Equation.3">
                  <p:embed/>
                </p:oleObj>
              </mc:Choice>
              <mc:Fallback>
                <p:oleObj name="Equation" r:id="rId11" imgW="266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55092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041641"/>
              </p:ext>
            </p:extLst>
          </p:nvPr>
        </p:nvGraphicFramePr>
        <p:xfrm>
          <a:off x="7848600" y="355092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9" name="Equation" r:id="rId12" imgW="152280" imgH="203040" progId="Equation.3">
                  <p:embed/>
                </p:oleObj>
              </mc:Choice>
              <mc:Fallback>
                <p:oleObj name="Equation" r:id="rId12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550920"/>
                        <a:ext cx="30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Straight Connector 95"/>
          <p:cNvCxnSpPr/>
          <p:nvPr/>
        </p:nvCxnSpPr>
        <p:spPr>
          <a:xfrm>
            <a:off x="3810000" y="2331720"/>
            <a:ext cx="0" cy="2209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3429000" y="3931920"/>
            <a:ext cx="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5943600" y="3931920"/>
            <a:ext cx="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5562600" y="2331720"/>
            <a:ext cx="0" cy="2209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03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785564"/>
              </p:ext>
            </p:extLst>
          </p:nvPr>
        </p:nvGraphicFramePr>
        <p:xfrm>
          <a:off x="4495800" y="2636520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0" name="Equation" r:id="rId13" imgW="152280" imgH="215640" progId="Equation.3">
                  <p:embed/>
                </p:oleObj>
              </mc:Choice>
              <mc:Fallback>
                <p:oleObj name="Equation" r:id="rId13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36520"/>
                        <a:ext cx="30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092548"/>
              </p:ext>
            </p:extLst>
          </p:nvPr>
        </p:nvGraphicFramePr>
        <p:xfrm>
          <a:off x="3810000" y="1950720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1" name="Equation" r:id="rId15" imgW="139680" imgH="215640" progId="Equation.3">
                  <p:embed/>
                </p:oleObj>
              </mc:Choice>
              <mc:Fallback>
                <p:oleObj name="Equation" r:id="rId15" imgW="139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50720"/>
                        <a:ext cx="279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" name="Straight Arrow Connector 112"/>
          <p:cNvCxnSpPr/>
          <p:nvPr/>
        </p:nvCxnSpPr>
        <p:spPr>
          <a:xfrm>
            <a:off x="3810000" y="2484120"/>
            <a:ext cx="3810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55578"/>
              </p:ext>
            </p:extLst>
          </p:nvPr>
        </p:nvGraphicFramePr>
        <p:xfrm>
          <a:off x="5181600" y="1874520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2" name="Equation" r:id="rId17" imgW="139680" imgH="215640" progId="Equation.3">
                  <p:embed/>
                </p:oleObj>
              </mc:Choice>
              <mc:Fallback>
                <p:oleObj name="Equation" r:id="rId17" imgW="139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874520"/>
                        <a:ext cx="279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6" name="Straight Arrow Connector 115"/>
          <p:cNvCxnSpPr/>
          <p:nvPr/>
        </p:nvCxnSpPr>
        <p:spPr>
          <a:xfrm>
            <a:off x="5181600" y="2407920"/>
            <a:ext cx="3810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>
            <a:endCxn id="53" idx="1"/>
          </p:cNvCxnSpPr>
          <p:nvPr/>
        </p:nvCxnSpPr>
        <p:spPr>
          <a:xfrm>
            <a:off x="4343400" y="3093720"/>
            <a:ext cx="738188" cy="998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>
            <a:off x="3429000" y="4312920"/>
            <a:ext cx="3810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/>
          <p:nvPr/>
        </p:nvCxnSpPr>
        <p:spPr>
          <a:xfrm>
            <a:off x="5562600" y="4312920"/>
            <a:ext cx="3810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03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094561"/>
              </p:ext>
            </p:extLst>
          </p:nvPr>
        </p:nvGraphicFramePr>
        <p:xfrm>
          <a:off x="3429000" y="4389120"/>
          <a:ext cx="33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3" name="Equation" r:id="rId18" imgW="164880" imgH="393480" progId="Equation.3">
                  <p:embed/>
                </p:oleObj>
              </mc:Choice>
              <mc:Fallback>
                <p:oleObj name="Equation" r:id="rId18" imgW="164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89120"/>
                        <a:ext cx="330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512113"/>
              </p:ext>
            </p:extLst>
          </p:nvPr>
        </p:nvGraphicFramePr>
        <p:xfrm>
          <a:off x="5638800" y="4389120"/>
          <a:ext cx="33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4" name="Equation" r:id="rId20" imgW="164880" imgH="393480" progId="Equation.3">
                  <p:embed/>
                </p:oleObj>
              </mc:Choice>
              <mc:Fallback>
                <p:oleObj name="Equation" r:id="rId20" imgW="164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389120"/>
                        <a:ext cx="330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" name="Straight Connector 122"/>
          <p:cNvCxnSpPr/>
          <p:nvPr/>
        </p:nvCxnSpPr>
        <p:spPr>
          <a:xfrm>
            <a:off x="1981200" y="3931920"/>
            <a:ext cx="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/>
          <p:nvPr/>
        </p:nvCxnSpPr>
        <p:spPr>
          <a:xfrm>
            <a:off x="1981200" y="4236720"/>
            <a:ext cx="14478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03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793335"/>
              </p:ext>
            </p:extLst>
          </p:nvPr>
        </p:nvGraphicFramePr>
        <p:xfrm>
          <a:off x="2463800" y="4389120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5" name="Equation" r:id="rId21" imgW="139680" imgH="164880" progId="Equation.3">
                  <p:embed/>
                </p:oleObj>
              </mc:Choice>
              <mc:Fallback>
                <p:oleObj name="Equation" r:id="rId21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389120"/>
                        <a:ext cx="279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29265"/>
              </p:ext>
            </p:extLst>
          </p:nvPr>
        </p:nvGraphicFramePr>
        <p:xfrm>
          <a:off x="4051300" y="5062220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6" name="Equation" r:id="rId23" imgW="660240" imgH="228600" progId="Equation.3">
                  <p:embed/>
                </p:oleObj>
              </mc:Choice>
              <mc:Fallback>
                <p:oleObj name="Equation" r:id="rId23" imgW="660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5062220"/>
                        <a:ext cx="1320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9" name="Straight Arrow Connector 128"/>
          <p:cNvCxnSpPr/>
          <p:nvPr/>
        </p:nvCxnSpPr>
        <p:spPr>
          <a:xfrm flipH="1" flipV="1">
            <a:off x="3886200" y="4541520"/>
            <a:ext cx="3810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/>
          <p:nvPr/>
        </p:nvCxnSpPr>
        <p:spPr>
          <a:xfrm flipV="1">
            <a:off x="5257800" y="4541520"/>
            <a:ext cx="2286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03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535209"/>
              </p:ext>
            </p:extLst>
          </p:nvPr>
        </p:nvGraphicFramePr>
        <p:xfrm>
          <a:off x="4025900" y="3817620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7" name="Equation" r:id="rId25" imgW="164880" imgH="164880" progId="Equation.3">
                  <p:embed/>
                </p:oleObj>
              </mc:Choice>
              <mc:Fallback>
                <p:oleObj name="Equation" r:id="rId25" imgW="1648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817620"/>
                        <a:ext cx="330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093063"/>
              </p:ext>
            </p:extLst>
          </p:nvPr>
        </p:nvGraphicFramePr>
        <p:xfrm>
          <a:off x="4953000" y="3855720"/>
          <a:ext cx="53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8" name="Equation" r:id="rId27" imgW="266400" imgH="164880" progId="Equation.DSMT4">
                  <p:embed/>
                </p:oleObj>
              </mc:Choice>
              <mc:Fallback>
                <p:oleObj name="Equation" r:id="rId27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855720"/>
                        <a:ext cx="533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9330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6720" y="401321"/>
            <a:ext cx="8251825" cy="6222999"/>
          </a:xfrm>
        </p:spPr>
        <p:txBody>
          <a:bodyPr>
            <a:normAutofit/>
          </a:bodyPr>
          <a:lstStyle/>
          <a:p>
            <a:r>
              <a:rPr lang="en-US" sz="2000" dirty="0"/>
              <a:t>Require that the lattice functions at both ends of the insertion match the regular lattice functions at those point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" dirty="0"/>
          </a:p>
          <a:p>
            <a:endParaRPr lang="en-US" sz="2000" dirty="0"/>
          </a:p>
          <a:p>
            <a:endParaRPr lang="en-US" sz="2000" dirty="0"/>
          </a:p>
          <a:p>
            <a:pPr>
              <a:buNone/>
            </a:pPr>
            <a:r>
              <a:rPr lang="en-US" sz="2000" dirty="0"/>
              <a:t>Where </a:t>
            </a:r>
            <a:r>
              <a:rPr lang="en-US" sz="2000" dirty="0" err="1"/>
              <a:t>μ</a:t>
            </a:r>
            <a:r>
              <a:rPr lang="en-US" sz="2000" i="1" baseline="-25000" dirty="0" err="1"/>
              <a:t>I</a:t>
            </a:r>
            <a:r>
              <a:rPr lang="en-US" sz="2000" i="1" dirty="0"/>
              <a:t> </a:t>
            </a:r>
            <a:r>
              <a:rPr lang="en-US" sz="2000" dirty="0"/>
              <a:t>is a free parameter</a:t>
            </a:r>
          </a:p>
          <a:p>
            <a:r>
              <a:rPr lang="en-US" sz="2000" dirty="0"/>
              <a:t>After a bit of algebra</a:t>
            </a:r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Maximize s</a:t>
            </a:r>
            <a:r>
              <a:rPr lang="en-US" sz="2000" baseline="-25000" dirty="0"/>
              <a:t>2</a:t>
            </a:r>
            <a:r>
              <a:rPr lang="en-US" sz="2000" dirty="0"/>
              <a:t> with </a:t>
            </a:r>
            <a:r>
              <a:rPr lang="en-US" sz="2000" dirty="0" err="1"/>
              <a:t>μ</a:t>
            </a:r>
            <a:r>
              <a:rPr lang="en-US" sz="2000" baseline="-25000" dirty="0" err="1"/>
              <a:t>I</a:t>
            </a:r>
            <a:r>
              <a:rPr lang="en-US" sz="2000" dirty="0"/>
              <a:t>=</a:t>
            </a:r>
            <a:r>
              <a:rPr lang="en-US" sz="2000" dirty="0">
                <a:latin typeface="Symbol" pitchFamily="18" charset="2"/>
              </a:rPr>
              <a:t>p</a:t>
            </a:r>
            <a:r>
              <a:rPr lang="en-US" sz="2000" dirty="0"/>
              <a:t>/2, α max (which is why we locate it </a:t>
            </a:r>
            <a:r>
              <a:rPr lang="en-US" sz="2000" i="1" dirty="0"/>
              <a:t>L/2 </a:t>
            </a:r>
            <a:r>
              <a:rPr lang="en-US" sz="2000" dirty="0"/>
              <a:t>from quad)</a:t>
            </a:r>
          </a:p>
          <a:p>
            <a:r>
              <a:rPr lang="en-US" sz="2000" dirty="0"/>
              <a:t>Works in both planes if α</a:t>
            </a:r>
            <a:r>
              <a:rPr lang="en-US" sz="2000" baseline="-25000" dirty="0"/>
              <a:t>x</a:t>
            </a:r>
            <a:r>
              <a:rPr lang="en-US" sz="2000" dirty="0"/>
              <a:t>=-α</a:t>
            </a:r>
            <a:r>
              <a:rPr lang="en-US" sz="2000" baseline="-25000" dirty="0"/>
              <a:t>y</a:t>
            </a:r>
            <a:r>
              <a:rPr lang="en-US" sz="2000" dirty="0"/>
              <a:t> (true for simple FODO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421562"/>
              </p:ext>
            </p:extLst>
          </p:nvPr>
        </p:nvGraphicFramePr>
        <p:xfrm>
          <a:off x="1516260" y="1065623"/>
          <a:ext cx="5807534" cy="208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1" name="Equation" r:id="rId3" imgW="2895480" imgH="1041120" progId="Equation.3">
                  <p:embed/>
                </p:oleObj>
              </mc:Choice>
              <mc:Fallback>
                <p:oleObj name="Equation" r:id="rId3" imgW="289548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260" y="1065623"/>
                        <a:ext cx="5807534" cy="20888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076997"/>
              </p:ext>
            </p:extLst>
          </p:nvPr>
        </p:nvGraphicFramePr>
        <p:xfrm>
          <a:off x="3231024" y="3876357"/>
          <a:ext cx="4189110" cy="112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2" name="Equation" r:id="rId5" imgW="2222280" imgH="596880" progId="Equation.DSMT4">
                  <p:embed/>
                </p:oleObj>
              </mc:Choice>
              <mc:Fallback>
                <p:oleObj name="Equation" r:id="rId5" imgW="22222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024" y="3876357"/>
                        <a:ext cx="4189110" cy="11250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3891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680" y="562259"/>
            <a:ext cx="7886700" cy="600164"/>
          </a:xfrm>
        </p:spPr>
        <p:txBody>
          <a:bodyPr/>
          <a:lstStyle/>
          <a:p>
            <a:r>
              <a:rPr lang="en-US" dirty="0"/>
              <a:t>Dispersion Mismat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2816" y="1137265"/>
            <a:ext cx="8251825" cy="5261440"/>
          </a:xfrm>
        </p:spPr>
        <p:txBody>
          <a:bodyPr/>
          <a:lstStyle/>
          <a:p>
            <a:r>
              <a:rPr lang="en-US" sz="2000" dirty="0"/>
              <a:t>The problem with the Collins insertion is that it does </a:t>
            </a:r>
            <a:r>
              <a:rPr lang="en-US" sz="2000" i="1" dirty="0"/>
              <a:t>not</a:t>
            </a:r>
            <a:r>
              <a:rPr lang="en-US" sz="2000" dirty="0"/>
              <a:t> match dispersion, so just sticking it in the lattice will lead to distortions in the dispersion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11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4423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2488" y="2229801"/>
            <a:ext cx="3628318" cy="4009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/>
          <p:cNvCxnSpPr/>
          <p:nvPr/>
        </p:nvCxnSpPr>
        <p:spPr>
          <a:xfrm>
            <a:off x="4968240" y="2352040"/>
            <a:ext cx="0" cy="2895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053840" y="197104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Collins Insertion</a:t>
            </a:r>
          </a:p>
        </p:txBody>
      </p:sp>
    </p:spTree>
    <p:extLst>
      <p:ext uri="{BB962C8B-B14F-4D97-AF65-F5344CB8AC3E}">
        <p14:creationId xmlns:p14="http://schemas.microsoft.com/office/powerpoint/2010/main" val="8687754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per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8490" y="1194542"/>
            <a:ext cx="7886700" cy="4497129"/>
          </a:xfrm>
        </p:spPr>
        <p:txBody>
          <a:bodyPr/>
          <a:lstStyle/>
          <a:p>
            <a:r>
              <a:rPr lang="en-US" sz="2400" dirty="0"/>
              <a:t>There is no way to bend a beam in a curved path without introducing dispersion.</a:t>
            </a:r>
          </a:p>
          <a:p>
            <a:r>
              <a:rPr lang="en-US" sz="2400" dirty="0"/>
              <a:t>There are three cases dispersion is </a:t>
            </a:r>
            <a:r>
              <a:rPr lang="en-US" sz="2400" i="1" dirty="0"/>
              <a:t>desirable</a:t>
            </a:r>
            <a:r>
              <a:rPr lang="en-US" sz="2400" dirty="0"/>
              <a:t>:</a:t>
            </a:r>
          </a:p>
          <a:p>
            <a:pPr lvl="1"/>
            <a:r>
              <a:rPr lang="en-US" sz="2000" dirty="0"/>
              <a:t>To be used in combination with </a:t>
            </a:r>
            <a:r>
              <a:rPr lang="en-US" sz="2000" dirty="0" err="1"/>
              <a:t>sextupoles</a:t>
            </a:r>
            <a:r>
              <a:rPr lang="en-US" sz="2000" dirty="0"/>
              <a:t> to introduce chromaticity adjustment</a:t>
            </a:r>
          </a:p>
          <a:p>
            <a:pPr lvl="1"/>
            <a:r>
              <a:rPr lang="en-US" sz="2000" dirty="0"/>
              <a:t>To be used in combination with a collimation system to eliminate particles which are too far away from the nominal momentum.</a:t>
            </a:r>
          </a:p>
          <a:p>
            <a:pPr lvl="1"/>
            <a:r>
              <a:rPr lang="en-US" sz="2000" dirty="0"/>
              <a:t>Used in conjunction with various types of “cooling” to reduce energy spread.</a:t>
            </a:r>
          </a:p>
          <a:p>
            <a:r>
              <a:rPr lang="en-US" sz="2400" dirty="0"/>
              <a:t>In all other cases, dispersion is a problem</a:t>
            </a:r>
          </a:p>
          <a:p>
            <a:pPr lvl="1"/>
            <a:r>
              <a:rPr lang="en-US" sz="2000" dirty="0"/>
              <a:t>Makes the beam bigger than it needs to be</a:t>
            </a:r>
          </a:p>
          <a:p>
            <a:pPr lvl="1"/>
            <a:r>
              <a:rPr lang="en-US" sz="2000" dirty="0"/>
              <a:t>Introduces problematic energy/position correl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49991A-064A-CE4A-B518-ADBA70FA0A2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771"/>
      </p:ext>
    </p:extLst>
  </p:cSld>
  <p:clrMapOvr>
    <a:masterClrMapping/>
  </p:clrMapOvr>
  <p:transition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persion Supp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65662"/>
            <a:ext cx="7886700" cy="4359142"/>
          </a:xfrm>
        </p:spPr>
        <p:txBody>
          <a:bodyPr/>
          <a:lstStyle/>
          <a:p>
            <a:r>
              <a:rPr lang="en-US" dirty="0"/>
              <a:t>Recall that dispersion propagates a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a straight section, </a:t>
            </a:r>
            <a:r>
              <a:rPr lang="en-US" i="1" dirty="0"/>
              <a:t>d(s)=d’(s)=0</a:t>
            </a:r>
            <a:r>
              <a:rPr lang="en-US" dirty="0"/>
              <a:t>, but dispersion will still propagate unless </a:t>
            </a:r>
            <a:r>
              <a:rPr lang="en-US" i="1" dirty="0"/>
              <a:t>D(0)=D’(0)=0</a:t>
            </a:r>
            <a:r>
              <a:rPr lang="en-US" dirty="0"/>
              <a:t> is </a:t>
            </a:r>
            <a:r>
              <a:rPr lang="en-US"/>
              <a:t>also true.</a:t>
            </a:r>
            <a:endParaRPr lang="en-US" i="1" dirty="0"/>
          </a:p>
          <a:p>
            <a:pPr marL="457200" lvl="1" indent="0">
              <a:buNone/>
            </a:pP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ym typeface="Wingdings"/>
              </a:rPr>
              <a:t>”Dispersion Suppression”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Matching and Inser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49991A-064A-CE4A-B518-ADBA70FA0A2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158036"/>
              </p:ext>
            </p:extLst>
          </p:nvPr>
        </p:nvGraphicFramePr>
        <p:xfrm>
          <a:off x="1731152" y="1953681"/>
          <a:ext cx="5446893" cy="155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4" name="Equation" r:id="rId3" imgW="2844800" imgH="812800" progId="Equation.DSMT4">
                  <p:embed/>
                </p:oleObj>
              </mc:Choice>
              <mc:Fallback>
                <p:oleObj name="Equation" r:id="rId3" imgW="28448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1152" y="1953681"/>
                        <a:ext cx="5446893" cy="1554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828423" y="1953681"/>
            <a:ext cx="795434" cy="9648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957671" y="1953681"/>
            <a:ext cx="950044" cy="9648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948558"/>
      </p:ext>
    </p:extLst>
  </p:cSld>
  <p:clrMapOvr>
    <a:masterClrMapping/>
  </p:clrMapOvr>
  <p:transition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>
    <a:spDef>
      <a:spPr>
        <a:noFill/>
        <a:ln>
          <a:solidFill>
            <a:srgbClr val="FF0000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  <a:tailEnd type="arrow"/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r">
          <a:defRPr sz="1400"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2636</TotalTime>
  <Words>1751</Words>
  <Application>Microsoft Office PowerPoint</Application>
  <PresentationFormat>On-screen Show (4:3)</PresentationFormat>
  <Paragraphs>328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Symbol</vt:lpstr>
      <vt:lpstr>Wingdings</vt:lpstr>
      <vt:lpstr>Times New Roman</vt:lpstr>
      <vt:lpstr>Clarity</vt:lpstr>
      <vt:lpstr>Equation</vt:lpstr>
      <vt:lpstr>Matching and Insertions</vt:lpstr>
      <vt:lpstr>The Problem</vt:lpstr>
      <vt:lpstr>Insertions</vt:lpstr>
      <vt:lpstr>Mismatch and Beta Beating</vt:lpstr>
      <vt:lpstr>Collins Insertion</vt:lpstr>
      <vt:lpstr>PowerPoint Presentation</vt:lpstr>
      <vt:lpstr>Dispersion Mismatch</vt:lpstr>
      <vt:lpstr>Dispersion</vt:lpstr>
      <vt:lpstr>Dispersion Suppression</vt:lpstr>
      <vt:lpstr>Dispersion Suppression (cont’d)</vt:lpstr>
      <vt:lpstr>PowerPoint Presentation</vt:lpstr>
      <vt:lpstr>“Missing Magnet” Cofiguration</vt:lpstr>
      <vt:lpstr>Combining Insertions</vt:lpstr>
      <vt:lpstr>Low b Insertions</vt:lpstr>
      <vt:lpstr>Phase Advance of a Low Beta Insertion</vt:lpstr>
      <vt:lpstr>Optics Near Low-b Insertion</vt:lpstr>
      <vt:lpstr>Putting the Pieces Together</vt:lpstr>
      <vt:lpstr>Example: LHC</vt:lpstr>
      <vt:lpstr>LHC Optics (out of date)</vt:lpstr>
      <vt:lpstr>Beam Line Issues</vt:lpstr>
      <vt:lpstr>Final Focus Triplet</vt:lpstr>
      <vt:lpstr>Dispersion Suppression</vt:lpstr>
      <vt:lpstr>Dispersion due to a Dipole</vt:lpstr>
      <vt:lpstr>Propagation of Dispersion</vt:lpstr>
      <vt:lpstr>Canceling Dispersion</vt:lpstr>
      <vt:lpstr>Achromats</vt:lpstr>
      <vt:lpstr>Example: Mu2e Proton Beam</vt:lpstr>
    </vt:vector>
  </TitlesOfParts>
  <Company>Fermilab Beams Divis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317</cp:revision>
  <dcterms:created xsi:type="dcterms:W3CDTF">2003-06-24T14:15:57Z</dcterms:created>
  <dcterms:modified xsi:type="dcterms:W3CDTF">2018-06-06T04:38:53Z</dcterms:modified>
</cp:coreProperties>
</file>